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76ACC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C88E3FD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A9F1D28" w14:textId="77777777" w:rsidR="00430411" w:rsidRDefault="00430411" w:rsidP="00EE4760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39D40AD0" w14:textId="77777777" w:rsidR="00430411" w:rsidRPr="00AB686B" w:rsidRDefault="00430411" w:rsidP="001F30B8">
      <w:pPr>
        <w:jc w:val="both"/>
        <w:rPr>
          <w:rFonts w:ascii="Times New Roman" w:hAnsi="Times New Roman"/>
          <w:lang w:val="en-US"/>
        </w:rPr>
      </w:pPr>
    </w:p>
    <w:p w14:paraId="16AFA143" w14:textId="3C192364" w:rsidR="00430411" w:rsidRDefault="001F30B8" w:rsidP="0043041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6ACA36B1" w14:textId="77777777" w:rsidR="00FB1738" w:rsidRDefault="00FB1738" w:rsidP="00FB1738">
      <w:pPr>
        <w:spacing w:line="360" w:lineRule="exact"/>
        <w:jc w:val="both"/>
        <w:rPr>
          <w:szCs w:val="24"/>
          <w:lang w:val="en-US"/>
        </w:rPr>
      </w:pPr>
    </w:p>
    <w:p w14:paraId="0FC90CAB" w14:textId="5D87CAC2" w:rsidR="00E8604F" w:rsidRDefault="005D6B27" w:rsidP="00A260F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BEE3130" wp14:editId="039F1D70">
                <wp:simplePos x="0" y="0"/>
                <wp:positionH relativeFrom="column">
                  <wp:posOffset>3095625</wp:posOffset>
                </wp:positionH>
                <wp:positionV relativeFrom="paragraph">
                  <wp:posOffset>163830</wp:posOffset>
                </wp:positionV>
                <wp:extent cx="3112770" cy="1520190"/>
                <wp:effectExtent l="0" t="0" r="0" b="0"/>
                <wp:wrapSquare wrapText="bothSides"/>
                <wp:docPr id="1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520190"/>
                          <a:chOff x="3878" y="5716"/>
                          <a:chExt cx="4902" cy="2394"/>
                        </a:xfrm>
                      </wpg:grpSpPr>
                      <wps:wsp>
                        <wps:cNvPr id="2" name="AutoShape 173"/>
                        <wps:cNvCnPr>
                          <a:cxnSpLocks noChangeShapeType="1"/>
                        </wps:cNvCnPr>
                        <wps:spPr bwMode="auto">
                          <a:xfrm>
                            <a:off x="7243" y="7719"/>
                            <a:ext cx="74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6756" y="7665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D63A16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25"/>
                        <wps:cNvSpPr>
                          <a:spLocks noChangeArrowheads="1"/>
                        </wps:cNvSpPr>
                        <wps:spPr bwMode="auto">
                          <a:xfrm rot="20068608" flipH="1">
                            <a:off x="4200" y="7160"/>
                            <a:ext cx="2122" cy="8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A05F017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2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9" y="7363"/>
                            <a:ext cx="7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36" y="6149"/>
                            <a:ext cx="0" cy="4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878" y="7414"/>
                            <a:ext cx="58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3896A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199" y="7394"/>
                            <a:ext cx="581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57D34A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6356"/>
                            <a:ext cx="58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0915FD" w14:textId="77777777" w:rsidR="00AF037B" w:rsidRPr="00B638F1" w:rsidRDefault="00AF037B" w:rsidP="00AF037B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638F1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5780" y="5716"/>
                            <a:ext cx="788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4EE42EC9" w14:textId="0FEF44FE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79" w14:anchorId="1C6A5EA5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9.15pt;height:14.05pt" o:ole="">
                                    <v:imagedata r:id="rId7" o:title=""/>
                                  </v:shape>
                                  <o:OLEObject Type="Embed" ProgID="Equation.DSMT4" ShapeID="_x0000_i1026" DrawAspect="Content" ObjectID="_1768301235" r:id="rId8"/>
                                </w:object>
                              </w:r>
                              <w:bookmarkEnd w:id="0"/>
                              <w:r w:rsidRPr="00025957">
                                <w:rPr>
                                  <w:position w:val="-4"/>
                                </w:rPr>
                                <w:object w:dxaOrig="260" w:dyaOrig="260" w14:anchorId="130D44B5">
                                  <v:shape id="_x0000_i1028" type="#_x0000_t75" style="width:12.8pt;height:12.8pt" o:ole="">
                                    <v:imagedata r:id="rId9" o:title=""/>
                                  </v:shape>
                                  <o:OLEObject Type="Embed" ProgID="Equation.DSMT4" ShapeID="_x0000_i1028" DrawAspect="Content" ObjectID="_1768301236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6211" y="772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33"/>
                        <wps:cNvSpPr>
                          <a:spLocks noChangeArrowheads="1"/>
                        </wps:cNvSpPr>
                        <wps:spPr bwMode="auto">
                          <a:xfrm rot="23131392">
                            <a:off x="6132" y="7160"/>
                            <a:ext cx="2122" cy="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2760E15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6186" y="6948"/>
                            <a:ext cx="480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2C6F2F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7166"/>
                            <a:ext cx="3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92127" w14:textId="0D51B01C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11C8CE08">
                                  <v:shape id="_x0000_i1030" type="#_x0000_t75" style="width:11pt;height:12.8pt" o:ole="">
                                    <v:imagedata r:id="rId11" o:title=""/>
                                  </v:shape>
                                  <o:OLEObject Type="Embed" ProgID="Equation.DSMT4" ShapeID="_x0000_i1030" DrawAspect="Content" ObjectID="_1768301237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36"/>
                        <wps:cNvSpPr>
                          <a:spLocks/>
                        </wps:cNvSpPr>
                        <wps:spPr bwMode="auto">
                          <a:xfrm flipV="1">
                            <a:off x="7699" y="7516"/>
                            <a:ext cx="440" cy="2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031 0 0"/>
                              <a:gd name="G2" fmla="+- 21600 0 0"/>
                              <a:gd name="T0" fmla="*/ 1871 w 21600"/>
                              <a:gd name="T1" fmla="*/ 9825 h 9825"/>
                              <a:gd name="T2" fmla="*/ 25 w 21600"/>
                              <a:gd name="T3" fmla="*/ 0 h 9825"/>
                              <a:gd name="T4" fmla="*/ 21600 w 21600"/>
                              <a:gd name="T5" fmla="*/ 1031 h 98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9825" fill="none" extrusionOk="0">
                                <a:moveTo>
                                  <a:pt x="1871" y="9824"/>
                                </a:moveTo>
                                <a:cubicBezTo>
                                  <a:pt x="637" y="7057"/>
                                  <a:pt x="0" y="4061"/>
                                  <a:pt x="0" y="1031"/>
                                </a:cubicBezTo>
                                <a:cubicBezTo>
                                  <a:pt x="0" y="687"/>
                                  <a:pt x="8" y="343"/>
                                  <a:pt x="24" y="-1"/>
                                </a:cubicBezTo>
                              </a:path>
                              <a:path w="21600" h="9825" stroke="0" extrusionOk="0">
                                <a:moveTo>
                                  <a:pt x="1871" y="9824"/>
                                </a:moveTo>
                                <a:cubicBezTo>
                                  <a:pt x="637" y="7057"/>
                                  <a:pt x="0" y="4061"/>
                                  <a:pt x="0" y="1031"/>
                                </a:cubicBezTo>
                                <a:cubicBezTo>
                                  <a:pt x="0" y="687"/>
                                  <a:pt x="8" y="343"/>
                                  <a:pt x="24" y="-1"/>
                                </a:cubicBezTo>
                                <a:lnTo>
                                  <a:pt x="21600" y="103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B7C211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37"/>
                        <wpg:cNvGrpSpPr>
                          <a:grpSpLocks/>
                        </wpg:cNvGrpSpPr>
                        <wpg:grpSpPr bwMode="auto">
                          <a:xfrm>
                            <a:off x="7839" y="7609"/>
                            <a:ext cx="595" cy="291"/>
                            <a:chOff x="12972" y="8611"/>
                            <a:chExt cx="965" cy="473"/>
                          </a:xfrm>
                        </wpg:grpSpPr>
                        <wpg:grpSp>
                          <wpg:cNvPr id="18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12972" y="8634"/>
                              <a:ext cx="965" cy="450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9" name="AutoShap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67E0DA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Rectangle 1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78199D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99" y="8611"/>
                              <a:ext cx="132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B6606D" w14:textId="77777777" w:rsidR="00AF037B" w:rsidRPr="00B638F1" w:rsidRDefault="00AF037B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Oval 142"/>
                        <wps:cNvSpPr>
                          <a:spLocks noChangeArrowheads="1"/>
                        </wps:cNvSpPr>
                        <wps:spPr bwMode="auto">
                          <a:xfrm>
                            <a:off x="6186" y="6696"/>
                            <a:ext cx="82" cy="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3A64EA6" w14:textId="77777777" w:rsidR="00AF037B" w:rsidRPr="00B638F1" w:rsidRDefault="00AF037B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143"/>
                        <wpg:cNvGrpSpPr>
                          <a:grpSpLocks/>
                        </wpg:cNvGrpSpPr>
                        <wpg:grpSpPr bwMode="auto">
                          <a:xfrm>
                            <a:off x="4017" y="7609"/>
                            <a:ext cx="595" cy="291"/>
                            <a:chOff x="12972" y="8611"/>
                            <a:chExt cx="965" cy="473"/>
                          </a:xfrm>
                        </wpg:grpSpPr>
                        <wpg:grpSp>
                          <wpg:cNvPr id="25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12972" y="8634"/>
                              <a:ext cx="965" cy="450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6" name="AutoShape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A7E6D5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Rectangle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6E4C86" w14:textId="77777777" w:rsidR="00AF037B" w:rsidRPr="00B638F1" w:rsidRDefault="00AF037B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99" y="8611"/>
                              <a:ext cx="132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AF17BB" w14:textId="77777777" w:rsidR="00AF037B" w:rsidRPr="00B638F1" w:rsidRDefault="00AF037B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6662" y="7166"/>
                            <a:ext cx="314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521E9" w14:textId="18D5A6B3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31376CB9">
                                  <v:shape id="_x0000_i1032" type="#_x0000_t75" style="width:11pt;height:12.8pt" o:ole="">
                                    <v:imagedata r:id="rId13" o:title=""/>
                                  </v:shape>
                                  <o:OLEObject Type="Embed" ProgID="Equation.DSMT4" ShapeID="_x0000_i1032" DrawAspect="Content" ObjectID="_1768301238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149"/>
                        <wpg:cNvGrpSpPr>
                          <a:grpSpLocks/>
                        </wpg:cNvGrpSpPr>
                        <wpg:grpSpPr bwMode="auto">
                          <a:xfrm rot="-1590177">
                            <a:off x="4185" y="7262"/>
                            <a:ext cx="244" cy="248"/>
                            <a:chOff x="12480" y="5120"/>
                            <a:chExt cx="720" cy="720"/>
                          </a:xfrm>
                        </wpg:grpSpPr>
                        <wps:wsp>
                          <wps:cNvPr id="31" name="AutoShap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80" y="5827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15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133" y="5480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3902" y="6942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36AF1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357" y="7042"/>
                            <a:ext cx="481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56C0A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154"/>
                        <wpg:cNvGrpSpPr>
                          <a:grpSpLocks/>
                        </wpg:cNvGrpSpPr>
                        <wpg:grpSpPr bwMode="auto">
                          <a:xfrm rot="-3871722">
                            <a:off x="7996" y="7234"/>
                            <a:ext cx="258" cy="258"/>
                            <a:chOff x="12480" y="5120"/>
                            <a:chExt cx="720" cy="720"/>
                          </a:xfrm>
                        </wpg:grpSpPr>
                        <wps:wsp>
                          <wps:cNvPr id="37" name="AutoShap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80" y="5827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133" y="5480"/>
                              <a:ext cx="72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9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8216" y="6978"/>
                            <a:ext cx="480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94E0BA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7667" y="7065"/>
                            <a:ext cx="48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0D9D2" w14:textId="77777777" w:rsidR="00AF037B" w:rsidRPr="00B638F1" w:rsidRDefault="00AF037B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638F1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7146" y="7363"/>
                            <a:ext cx="32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812EE" w14:textId="63C8048D" w:rsidR="00AF037B" w:rsidRPr="00B638F1" w:rsidRDefault="00465534" w:rsidP="00AF037B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465534">
                                <w:rPr>
                                  <w:position w:val="-6"/>
                                </w:rPr>
                                <w:object w:dxaOrig="240" w:dyaOrig="220" w14:anchorId="3FF79DF6">
                                  <v:shape id="_x0000_i1034" type="#_x0000_t75" style="width:12.2pt;height:11pt" o:ole="">
                                    <v:imagedata r:id="rId15" o:title=""/>
                                  </v:shape>
                                  <o:OLEObject Type="Embed" ProgID="Equation.DSMT4" ShapeID="_x0000_i1034" DrawAspect="Content" ObjectID="_1768301239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" name="Group 166"/>
                        <wpg:cNvGrpSpPr>
                          <a:grpSpLocks/>
                        </wpg:cNvGrpSpPr>
                        <wpg:grpSpPr bwMode="auto">
                          <a:xfrm>
                            <a:off x="6938" y="6621"/>
                            <a:ext cx="442" cy="444"/>
                            <a:chOff x="3922" y="5273"/>
                            <a:chExt cx="496" cy="498"/>
                          </a:xfrm>
                        </wpg:grpSpPr>
                        <wps:wsp>
                          <wps:cNvPr id="43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2" y="5273"/>
                              <a:ext cx="496" cy="4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C1708E" w14:textId="77777777" w:rsidR="00AF037B" w:rsidRPr="00B638F1" w:rsidRDefault="00AF037B" w:rsidP="00AF037B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638F1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0" y="5273"/>
                              <a:ext cx="379" cy="38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E0BAA84" w14:textId="77777777" w:rsidR="00AF037B" w:rsidRPr="00B638F1" w:rsidRDefault="00AF037B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5077" y="6611"/>
                            <a:ext cx="44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85798" w14:textId="77777777" w:rsidR="00B638F1" w:rsidRPr="00B638F1" w:rsidRDefault="00B638F1" w:rsidP="00B638F1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5110" y="6639"/>
                            <a:ext cx="337" cy="33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25E8F6A" w14:textId="77777777" w:rsidR="00B638F1" w:rsidRPr="00B638F1" w:rsidRDefault="00B638F1" w:rsidP="00B638F1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EE3130" id="Group 175" o:spid="_x0000_s1026" style="position:absolute;left:0;text-align:left;margin-left:243.75pt;margin-top:12.9pt;width:245.1pt;height:119.7pt;z-index:251657728" coordorigin="3878,5716" coordsize="4902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3" o:spid="_x0000_s1027" type="#_x0000_t32" style="position:absolute;left:7243;top:7719;width:7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" strokeweight="1pt">
                  <v:stroke dashstyle="dash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4" o:spid="_x0000_s1028" type="#_x0000_t202" style="position:absolute;left:6756;top:7665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AD63A16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roundrect id="AutoShape 125" o:spid="_x0000_s1029" style="position:absolute;left:4200;top:7160;width:2122;height:82;rotation:1672688fd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" fillcolor="black" strokeweight="1pt">
                  <v:fill r:id="rId17" o:title="" type="pattern"/>
                  <v:textbox>
                    <w:txbxContent>
                      <w:p w14:paraId="2A05F017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roundrect>
                <v:line id="Line 126" o:spid="_x0000_s1030" style="position:absolute;rotation:90;visibility:visible;mso-wrap-style:square" from="5859,7363" to="6588,7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line id="Line 127" o:spid="_x0000_s1031" style="position:absolute;flip:y;visibility:visible;mso-wrap-style:square" from="6236,6149" to="6236,6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" strokeweight="1pt">
                  <v:stroke startarrow="block" startarrowwidth="narrow" endarrowlength="long"/>
                </v:line>
                <v:shape id="Text Box 128" o:spid="_x0000_s1032" type="#_x0000_t202" style="position:absolute;left:3878;top:7414;width:58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AF3896A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9" o:spid="_x0000_s1033" type="#_x0000_t202" style="position:absolute;left:8199;top:7394;width:581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657D34A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30" o:spid="_x0000_s1034" type="#_x0000_t202" style="position:absolute;left:6309;top:6356;width:58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B0915FD" w14:textId="77777777" w:rsidR="00AF037B" w:rsidRPr="00B638F1" w:rsidRDefault="00AF037B" w:rsidP="00AF037B">
                        <w:pPr>
                          <w:rPr>
                            <w:sz w:val="20"/>
                            <w:lang w:val="fi-FI"/>
                          </w:rPr>
                        </w:pPr>
                        <w:r w:rsidRPr="00B638F1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1" o:spid="_x0000_s1035" type="#_x0000_t202" style="position:absolute;left:5780;top:5716;width:788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bookmarkStart w:id="1" w:name="MTBlankEqn"/>
                      <w:p w14:paraId="4EE42EC9" w14:textId="0FEF44FE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180" w:dyaOrig="279" w14:anchorId="1C6A5EA5">
                            <v:shape id="_x0000_i1026" type="#_x0000_t75" style="width:9.15pt;height:14.05pt" o:ole="">
                              <v:imagedata r:id="rId7" o:title=""/>
                            </v:shape>
                            <o:OLEObject Type="Embed" ProgID="Equation.DSMT4" ShapeID="_x0000_i1026" DrawAspect="Content" ObjectID="_1768301235" r:id="rId18"/>
                          </w:object>
                        </w:r>
                        <w:bookmarkEnd w:id="1"/>
                        <w:r w:rsidRPr="00025957">
                          <w:rPr>
                            <w:position w:val="-4"/>
                          </w:rPr>
                          <w:object w:dxaOrig="260" w:dyaOrig="260" w14:anchorId="130D44B5">
                            <v:shape id="_x0000_i1028" type="#_x0000_t75" style="width:12.8pt;height:12.8pt" o:ole="">
                              <v:imagedata r:id="rId9" o:title=""/>
                            </v:shape>
                            <o:OLEObject Type="Embed" ProgID="Equation.DSMT4" ShapeID="_x0000_i1028" DrawAspect="Content" ObjectID="_1768301236" r:id="rId19"/>
                          </w:object>
                        </w:r>
                      </w:p>
                    </w:txbxContent>
                  </v:textbox>
                </v:shape>
                <v:line id="Line 132" o:spid="_x0000_s1036" style="position:absolute;visibility:visible;mso-wrap-style:square" from="6211,7724" to="7146,7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roundrect id="AutoShape 133" o:spid="_x0000_s1037" style="position:absolute;left:6132;top:7160;width:2122;height:83;rotation:1672688fd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" fillcolor="black" strokeweight="1pt">
                  <v:fill r:id="rId17" o:title="" type="pattern"/>
                  <v:textbox>
                    <w:txbxContent>
                      <w:p w14:paraId="12760E15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roundrect>
                <v:shape id="Text Box 134" o:spid="_x0000_s1038" type="#_x0000_t202" style="position:absolute;left:6186;top:6948;width:480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632C6F2F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35" o:spid="_x0000_s1039" type="#_x0000_t202" style="position:absolute;left:5274;top:7166;width:3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7592127" w14:textId="0D51B01C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11C8CE08">
                            <v:shape id="_x0000_i1030" type="#_x0000_t75" style="width:11pt;height:12.8pt" o:ole="">
                              <v:imagedata r:id="rId11" o:title=""/>
                            </v:shape>
                            <o:OLEObject Type="Embed" ProgID="Equation.DSMT4" ShapeID="_x0000_i1030" DrawAspect="Content" ObjectID="_1768301237" r:id="rId20"/>
                          </w:object>
                        </w:r>
                      </w:p>
                    </w:txbxContent>
                  </v:textbox>
                </v:shape>
                <v:shape id="Arc 136" o:spid="_x0000_s1040" style="position:absolute;left:7699;top:7516;width:440;height:200;flip:y;visibility:visible;mso-wrap-style:square;v-text-anchor:top" coordsize="21600,982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" adj="-11796480,,5400" path="m1871,9824nfc637,7057,,4061,,1031,,687,8,343,24,-1em1871,9824nsc637,7057,,4061,,1031,,687,8,343,24,-1l21600,1031,1871,9824xe" filled="f" strokeweight="1pt">
                  <v:stroke joinstyle="round"/>
                  <v:formulas/>
                  <v:path arrowok="t" o:extrusionok="f" o:connecttype="custom" o:connectlocs="38,200;1,0;440,21" o:connectangles="0,0,0" textboxrect="0,0,21600,9825"/>
                  <v:textbox>
                    <w:txbxContent>
                      <w:p w14:paraId="4CB7C211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group id="Group 137" o:spid="_x0000_s1041" style="position:absolute;left:7839;top:7609;width:595;height:291" coordorigin="12972,8611" coordsize="965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138" o:spid="_x0000_s1042" style="position:absolute;left:12972;top:8634;width:965;height:45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9" o:spid="_x0000_s1043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" fillcolor="black">
                      <v:fill r:id="rId21" o:title="" type="pattern"/>
                      <v:textbox>
                        <w:txbxContent>
                          <w:p w14:paraId="5B67E0DA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40" o:spid="_x0000_s1044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" fillcolor="black" stroked="f">
                      <v:fill r:id="rId21" o:title="" type="pattern"/>
                      <v:textbox>
                        <w:txbxContent>
                          <w:p w14:paraId="5178199D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41" o:spid="_x0000_s1045" style="position:absolute;left:13399;top:8611;width:132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" strokeweight="1.25pt">
                    <v:textbox>
                      <w:txbxContent>
                        <w:p w14:paraId="26B6606D" w14:textId="77777777" w:rsidR="00AF037B" w:rsidRPr="00B638F1" w:rsidRDefault="00AF037B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oval id="Oval 142" o:spid="_x0000_s1046" style="position:absolute;left:6186;top:6696;width:82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" strokeweight="1.25pt">
                  <v:textbox>
                    <w:txbxContent>
                      <w:p w14:paraId="73A64EA6" w14:textId="77777777" w:rsidR="00AF037B" w:rsidRPr="00B638F1" w:rsidRDefault="00AF037B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group id="Group 143" o:spid="_x0000_s1047" style="position:absolute;left:4017;top:7609;width:595;height:291" coordorigin="12972,8611" coordsize="965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 144" o:spid="_x0000_s1048" style="position:absolute;left:12972;top:8634;width:965;height:45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shape id="AutoShape 145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" fillcolor="black">
                      <v:fill r:id="rId21" o:title="" type="pattern"/>
                      <v:textbox>
                        <w:txbxContent>
                          <w:p w14:paraId="5EA7E6D5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46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" fillcolor="black" stroked="f">
                      <v:fill r:id="rId21" o:title="" type="pattern"/>
                      <v:textbox>
                        <w:txbxContent>
                          <w:p w14:paraId="046E4C86" w14:textId="77777777" w:rsidR="00AF037B" w:rsidRPr="00B638F1" w:rsidRDefault="00AF037B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47" o:spid="_x0000_s1051" style="position:absolute;left:13399;top:8611;width:132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" strokeweight="1.25pt">
                    <v:textbox>
                      <w:txbxContent>
                        <w:p w14:paraId="6EAF17BB" w14:textId="77777777" w:rsidR="00AF037B" w:rsidRPr="00B638F1" w:rsidRDefault="00AF037B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48" o:spid="_x0000_s1052" type="#_x0000_t202" style="position:absolute;left:6662;top:7166;width:314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5FC521E9" w14:textId="18D5A6B3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31376CB9">
                            <v:shape id="_x0000_i1032" type="#_x0000_t75" style="width:11pt;height:12.8pt" o:ole="">
                              <v:imagedata r:id="rId13" o:title=""/>
                            </v:shape>
                            <o:OLEObject Type="Embed" ProgID="Equation.DSMT4" ShapeID="_x0000_i1032" DrawAspect="Content" ObjectID="_1768301238" r:id="rId22"/>
                          </w:object>
                        </w:r>
                      </w:p>
                    </w:txbxContent>
                  </v:textbox>
                </v:shape>
                <v:group id="Group 149" o:spid="_x0000_s1053" style="position:absolute;left:4185;top:7262;width:244;height:248;rotation:-1736897fd" coordorigin="12480,5120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">
                  <v:shape id="AutoShape 150" o:spid="_x0000_s1054" type="#_x0000_t32" style="position:absolute;left:12480;top:582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WAwwAAANsAAAAPAAAAZHJzL2Rvd25yZXYueG1sRI9Bi8Iw&#10;FITvC/6H8IS9LJpWYa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cp9lgMMAAADbAAAADwAA&#10;AAAAAAAAAAAAAAAHAgAAZHJzL2Rvd25yZXYueG1sUEsFBgAAAAADAAMAtwAAAPcCAAAAAA==&#10;" strokeweight="1pt"/>
                  <v:shape id="AutoShape 151" o:spid="_x0000_s1055" type="#_x0000_t32" style="position:absolute;left:12133;top:5480;width:7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" strokeweight="1pt"/>
                </v:group>
                <v:shape id="Text Box 152" o:spid="_x0000_s1056" type="#_x0000_t202" style="position:absolute;left:3902;top:6942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71A36AF1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53" o:spid="_x0000_s1057" type="#_x0000_t202" style="position:absolute;left:4357;top:7042;width:481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39E56C0A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group id="Group 154" o:spid="_x0000_s1058" style="position:absolute;left:7996;top:7234;width:258;height:258;rotation:-4228953fd" coordorigin="12480,5120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">
                  <v:shape id="AutoShape 155" o:spid="_x0000_s1059" type="#_x0000_t32" style="position:absolute;left:12480;top:582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lhvwwAAANsAAAAPAAAAZHJzL2Rvd25yZXYueG1sRI9Bi8Iw&#10;FITvgv8hPMGLaKrC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kjpYb8MAAADbAAAADwAA&#10;AAAAAAAAAAAAAAAHAgAAZHJzL2Rvd25yZXYueG1sUEsFBgAAAAADAAMAtwAAAPcCAAAAAA==&#10;" strokeweight="1pt"/>
                  <v:shape id="AutoShape 156" o:spid="_x0000_s1060" type="#_x0000_t32" style="position:absolute;left:12133;top:5480;width:7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" strokeweight="1pt"/>
                </v:group>
                <v:shape id="Text Box 157" o:spid="_x0000_s1061" type="#_x0000_t202" style="position:absolute;left:8216;top:6978;width:480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7694E0BA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58" o:spid="_x0000_s1062" type="#_x0000_t202" style="position:absolute;left:7667;top:7065;width:48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2C30D9D2" w14:textId="77777777" w:rsidR="00AF037B" w:rsidRPr="00B638F1" w:rsidRDefault="00AF037B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B638F1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65" o:spid="_x0000_s1063" type="#_x0000_t202" style="position:absolute;left:7146;top:7363;width:326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378812EE" w14:textId="63C8048D" w:rsidR="00AF037B" w:rsidRPr="00B638F1" w:rsidRDefault="00465534" w:rsidP="00AF037B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465534">
                          <w:rPr>
                            <w:position w:val="-6"/>
                          </w:rPr>
                          <w:object w:dxaOrig="240" w:dyaOrig="220" w14:anchorId="3FF79DF6">
                            <v:shape id="_x0000_i1034" type="#_x0000_t75" style="width:12.2pt;height:11pt" o:ole="">
                              <v:imagedata r:id="rId15" o:title=""/>
                            </v:shape>
                            <o:OLEObject Type="Embed" ProgID="Equation.DSMT4" ShapeID="_x0000_i1034" DrawAspect="Content" ObjectID="_1768301239" r:id="rId23"/>
                          </w:object>
                        </w:r>
                      </w:p>
                    </w:txbxContent>
                  </v:textbox>
                </v:shape>
                <v:group id="Group 166" o:spid="_x0000_s1064" style="position:absolute;left:6938;top:6621;width:442;height:444" coordorigin="3922,5273" coordsize="496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Text Box 160" o:spid="_x0000_s1065" type="#_x0000_t202" style="position:absolute;left:3922;top:5273;width:496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<v:textbox>
                      <w:txbxContent>
                        <w:p w14:paraId="29C1708E" w14:textId="77777777" w:rsidR="00AF037B" w:rsidRPr="00B638F1" w:rsidRDefault="00AF037B" w:rsidP="00AF037B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638F1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61" o:spid="_x0000_s1066" style="position:absolute;left:3930;top:5273;width:379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" filled="f" strokeweight="1pt">
                    <v:textbox>
                      <w:txbxContent>
                        <w:p w14:paraId="2E0BAA84" w14:textId="77777777" w:rsidR="00AF037B" w:rsidRPr="00B638F1" w:rsidRDefault="00AF037B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oval>
                </v:group>
                <v:shape id="Text Box 168" o:spid="_x0000_s1067" type="#_x0000_t202" style="position:absolute;left:5077;top:6611;width:44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64885798" w14:textId="77777777" w:rsidR="00B638F1" w:rsidRPr="00B638F1" w:rsidRDefault="00B638F1" w:rsidP="00B638F1">
                        <w:pPr>
                          <w:rPr>
                            <w:sz w:val="20"/>
                            <w:lang w:val="fi-FI"/>
                          </w:rPr>
                        </w:pPr>
                        <w:r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oval id="Oval 169" o:spid="_x0000_s1068" style="position:absolute;left:5110;top:6639;width:337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>
                  <v:textbox>
                    <w:txbxContent>
                      <w:p w14:paraId="425E8F6A" w14:textId="77777777" w:rsidR="00B638F1" w:rsidRPr="00B638F1" w:rsidRDefault="00B638F1" w:rsidP="00B638F1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AF037B" w:rsidRPr="00AF037B">
        <w:rPr>
          <w:rFonts w:ascii="Times New Roman" w:hAnsi="Times New Roman"/>
          <w:szCs w:val="24"/>
          <w:lang w:val="en-US"/>
        </w:rPr>
        <w:t>Consider the bar structure subjected to large displacements</w:t>
      </w:r>
      <w:r w:rsidR="00B638F1">
        <w:rPr>
          <w:rFonts w:ascii="Times New Roman" w:hAnsi="Times New Roman"/>
          <w:szCs w:val="24"/>
          <w:lang w:val="en-US"/>
        </w:rPr>
        <w:t xml:space="preserve"> in the figure.</w:t>
      </w:r>
      <w:r w:rsidR="00AF037B" w:rsidRPr="00AF037B">
        <w:rPr>
          <w:rFonts w:ascii="Times New Roman" w:hAnsi="Times New Roman"/>
          <w:szCs w:val="24"/>
          <w:lang w:val="en-US"/>
        </w:rPr>
        <w:t xml:space="preserve"> Determine the relationship between the displacement of node 2 and force </w:t>
      </w:r>
      <w:r w:rsidR="00AF037B" w:rsidRPr="00AF037B">
        <w:rPr>
          <w:rFonts w:ascii="Times New Roman" w:hAnsi="Times New Roman"/>
          <w:i/>
          <w:szCs w:val="24"/>
          <w:lang w:val="en-US"/>
        </w:rPr>
        <w:t>F</w:t>
      </w:r>
      <w:r w:rsidR="001E5D67">
        <w:rPr>
          <w:rFonts w:ascii="Times New Roman" w:hAnsi="Times New Roman"/>
          <w:szCs w:val="24"/>
          <w:lang w:val="en-US"/>
        </w:rPr>
        <w:t xml:space="preserve">. </w:t>
      </w:r>
      <w:r w:rsidR="00AF037B">
        <w:rPr>
          <w:rFonts w:ascii="Times New Roman" w:hAnsi="Times New Roman"/>
          <w:szCs w:val="24"/>
          <w:lang w:val="en-US"/>
        </w:rPr>
        <w:t xml:space="preserve">Start with the virtual work density </w:t>
      </w:r>
      <w:r w:rsidR="00465534" w:rsidRPr="00465534">
        <w:rPr>
          <w:position w:val="-12"/>
        </w:rPr>
        <w:object w:dxaOrig="600" w:dyaOrig="420" w14:anchorId="11891CBE">
          <v:shape id="_x0000_i1035" type="#_x0000_t75" style="width:29.9pt;height:20.75pt" o:ole="">
            <v:imagedata r:id="rId24" o:title=""/>
          </v:shape>
          <o:OLEObject Type="Embed" ProgID="Equation.DSMT4" ShapeID="_x0000_i1035" DrawAspect="Content" ObjectID="_1768301197" r:id="rId25"/>
        </w:object>
      </w:r>
      <w:r w:rsidR="004D1D88">
        <w:t xml:space="preserve"> </w:t>
      </w:r>
      <w:r w:rsidR="00AF037B">
        <w:rPr>
          <w:rFonts w:ascii="Times New Roman" w:hAnsi="Times New Roman"/>
          <w:szCs w:val="24"/>
          <w:lang w:val="en-US"/>
        </w:rPr>
        <w:t>of the non-linear bar model</w:t>
      </w:r>
      <w:r w:rsidR="0043615A">
        <w:rPr>
          <w:rFonts w:ascii="Times New Roman" w:hAnsi="Times New Roman"/>
          <w:szCs w:val="24"/>
          <w:lang w:val="en-US"/>
        </w:rPr>
        <w:t xml:space="preserve">, </w:t>
      </w:r>
      <w:r w:rsidR="00AF037B">
        <w:rPr>
          <w:rFonts w:ascii="Times New Roman" w:hAnsi="Times New Roman"/>
          <w:szCs w:val="24"/>
          <w:lang w:val="en-US"/>
        </w:rPr>
        <w:t>linear approximations to displacement components</w:t>
      </w:r>
      <w:r w:rsidR="0043615A">
        <w:rPr>
          <w:rFonts w:ascii="Times New Roman" w:hAnsi="Times New Roman"/>
          <w:szCs w:val="24"/>
          <w:lang w:val="en-US"/>
        </w:rPr>
        <w:t xml:space="preserve">, and assume that </w:t>
      </w:r>
      <w:r w:rsidR="00AF037B">
        <w:rPr>
          <w:rFonts w:ascii="Times New Roman" w:hAnsi="Times New Roman"/>
          <w:szCs w:val="24"/>
          <w:lang w:val="en-US"/>
        </w:rPr>
        <w:t xml:space="preserve"> </w:t>
      </w:r>
      <w:r w:rsidR="00465534" w:rsidRPr="00465534">
        <w:rPr>
          <w:position w:val="-12"/>
        </w:rPr>
        <w:object w:dxaOrig="840" w:dyaOrig="360" w14:anchorId="3CEC4ED1">
          <v:shape id="_x0000_i1036" type="#_x0000_t75" style="width:42.1pt;height:18.3pt" o:ole="">
            <v:imagedata r:id="rId26" o:title=""/>
          </v:shape>
          <o:OLEObject Type="Embed" ProgID="Equation.DSMT4" ShapeID="_x0000_i1036" DrawAspect="Content" ObjectID="_1768301198" r:id="rId27"/>
        </w:object>
      </w:r>
      <w:r w:rsidR="0043615A">
        <w:t xml:space="preserve"> (due to symmetry). </w:t>
      </w:r>
      <w:r w:rsidR="00AF037B" w:rsidRPr="00AF037B">
        <w:rPr>
          <w:rFonts w:ascii="Times New Roman" w:hAnsi="Times New Roman"/>
          <w:szCs w:val="24"/>
          <w:lang w:val="en-US"/>
        </w:rPr>
        <w:t xml:space="preserve">Cross-sectional area of the initial geometry is </w:t>
      </w:r>
      <w:r w:rsidR="00465534" w:rsidRPr="00025957">
        <w:rPr>
          <w:position w:val="-4"/>
        </w:rPr>
        <w:object w:dxaOrig="320" w:dyaOrig="260" w14:anchorId="3B06FCF4">
          <v:shape id="_x0000_i1037" type="#_x0000_t75" style="width:15.85pt;height:12.8pt" o:ole="">
            <v:imagedata r:id="rId28" o:title=""/>
          </v:shape>
          <o:OLEObject Type="Embed" ProgID="Equation.DSMT4" ShapeID="_x0000_i1037" DrawAspect="Content" ObjectID="_1768301199" r:id="rId29"/>
        </w:object>
      </w:r>
      <w:r w:rsidR="00AF037B">
        <w:rPr>
          <w:rFonts w:ascii="Times New Roman" w:hAnsi="Times New Roman"/>
          <w:szCs w:val="24"/>
          <w:lang w:val="en-US"/>
        </w:rPr>
        <w:t xml:space="preserve"> and Young’s modulus of the material is </w:t>
      </w:r>
      <w:r w:rsidR="00465534" w:rsidRPr="00465534">
        <w:rPr>
          <w:position w:val="-6"/>
        </w:rPr>
        <w:object w:dxaOrig="240" w:dyaOrig="279" w14:anchorId="70586377">
          <v:shape id="_x0000_i1038" type="#_x0000_t75" style="width:12.2pt;height:14.05pt" o:ole="">
            <v:imagedata r:id="rId30" o:title=""/>
          </v:shape>
          <o:OLEObject Type="Embed" ProgID="Equation.DSMT4" ShapeID="_x0000_i1038" DrawAspect="Content" ObjectID="_1768301200" r:id="rId31"/>
        </w:object>
      </w:r>
      <w:r w:rsidR="00AF037B">
        <w:rPr>
          <w:rFonts w:ascii="Times New Roman" w:hAnsi="Times New Roman"/>
          <w:szCs w:val="24"/>
          <w:lang w:val="en-US"/>
        </w:rPr>
        <w:t>.</w:t>
      </w:r>
    </w:p>
    <w:p w14:paraId="41D7480F" w14:textId="77777777" w:rsidR="001E5D67" w:rsidRDefault="001E5D67" w:rsidP="006757DA">
      <w:pPr>
        <w:jc w:val="both"/>
        <w:rPr>
          <w:b/>
          <w:color w:val="000000"/>
          <w:szCs w:val="24"/>
          <w:lang w:val="en-US"/>
        </w:rPr>
      </w:pPr>
    </w:p>
    <w:p w14:paraId="7AF44E66" w14:textId="77777777" w:rsidR="00B638F1" w:rsidRPr="0008373B" w:rsidRDefault="00B638F1" w:rsidP="00B638F1">
      <w:pPr>
        <w:spacing w:line="360" w:lineRule="exact"/>
        <w:jc w:val="both"/>
        <w:rPr>
          <w:i/>
          <w:color w:val="000000"/>
          <w:szCs w:val="24"/>
          <w:lang w:val="en-US"/>
        </w:rPr>
      </w:pPr>
      <w:r w:rsidRPr="0008373B">
        <w:rPr>
          <w:b/>
          <w:color w:val="000000"/>
          <w:szCs w:val="24"/>
          <w:lang w:val="en-US"/>
        </w:rPr>
        <w:t>Solution</w:t>
      </w:r>
      <w:r w:rsidR="0043615A">
        <w:rPr>
          <w:b/>
          <w:color w:val="000000"/>
          <w:szCs w:val="24"/>
          <w:lang w:val="en-US"/>
        </w:rPr>
        <w:t xml:space="preserve"> template</w:t>
      </w:r>
    </w:p>
    <w:p w14:paraId="09708EED" w14:textId="77777777" w:rsidR="00B638F1" w:rsidRPr="0008373B" w:rsidRDefault="00B638F1" w:rsidP="00B638F1">
      <w:pPr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Virtual work density of the non-linear bar model</w:t>
      </w:r>
    </w:p>
    <w:p w14:paraId="3E27D4EB" w14:textId="77777777" w:rsidR="00B638F1" w:rsidRPr="0008373B" w:rsidRDefault="00B638F1" w:rsidP="00B638F1">
      <w:pPr>
        <w:rPr>
          <w:szCs w:val="24"/>
        </w:rPr>
      </w:pPr>
    </w:p>
    <w:p w14:paraId="19200567" w14:textId="1CFC848F" w:rsidR="00B638F1" w:rsidRPr="0008373B" w:rsidRDefault="00465534" w:rsidP="00B638F1">
      <w:pPr>
        <w:tabs>
          <w:tab w:val="left" w:pos="567"/>
          <w:tab w:val="left" w:pos="1701"/>
          <w:tab w:val="left" w:pos="2268"/>
        </w:tabs>
        <w:rPr>
          <w:szCs w:val="24"/>
          <w:lang w:val="en-US"/>
        </w:rPr>
      </w:pPr>
      <w:r w:rsidRPr="00465534">
        <w:rPr>
          <w:position w:val="-24"/>
        </w:rPr>
        <w:object w:dxaOrig="8320" w:dyaOrig="620" w14:anchorId="70E8A514">
          <v:shape id="_x0000_i1039" type="#_x0000_t75" style="width:416.15pt;height:31.1pt" o:ole="">
            <v:imagedata r:id="rId32" o:title=""/>
          </v:shape>
          <o:OLEObject Type="Embed" ProgID="Equation.DSMT4" ShapeID="_x0000_i1039" DrawAspect="Content" ObjectID="_1768301201" r:id="rId33"/>
        </w:object>
      </w:r>
    </w:p>
    <w:p w14:paraId="7C7C0593" w14:textId="77777777" w:rsidR="00B638F1" w:rsidRPr="0008373B" w:rsidRDefault="00B638F1" w:rsidP="00B638F1">
      <w:pPr>
        <w:rPr>
          <w:szCs w:val="24"/>
        </w:rPr>
      </w:pPr>
    </w:p>
    <w:p w14:paraId="3CEECB58" w14:textId="4A1153CB" w:rsidR="00B638F1" w:rsidRPr="0008373B" w:rsidRDefault="00B638F1" w:rsidP="00B638F1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>is based on the Green-Lagrange strain definition which is physically correct also when rotations/displacements are large. The expression depends on all displacement components, material property is denoted by</w:t>
      </w:r>
      <w:r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en-US"/>
        </w:rPr>
        <w:drawing>
          <wp:inline distT="0" distB="0" distL="0" distR="0" wp14:anchorId="757A2F57" wp14:editId="2537B7DF">
            <wp:extent cx="151765" cy="1835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Cs w:val="24"/>
          <w:lang w:val="en-US"/>
        </w:rPr>
        <w:t xml:space="preserve"> </w:t>
      </w:r>
      <w:r w:rsidRPr="0008373B">
        <w:rPr>
          <w:szCs w:val="24"/>
          <w:lang w:val="en-US"/>
        </w:rPr>
        <w:t xml:space="preserve">(constitutive equation </w:t>
      </w:r>
      <w:r w:rsidR="00465534" w:rsidRPr="00465534">
        <w:rPr>
          <w:position w:val="-12"/>
        </w:rPr>
        <w:object w:dxaOrig="1140" w:dyaOrig="360" w14:anchorId="55DDE5D8">
          <v:shape id="_x0000_i1040" type="#_x0000_t75" style="width:56.75pt;height:18.3pt" o:ole="">
            <v:imagedata r:id="rId35" o:title=""/>
          </v:shape>
          <o:OLEObject Type="Embed" ProgID="Equation.DSMT4" ShapeID="_x0000_i1040" DrawAspect="Content" ObjectID="_1768301202" r:id="rId36"/>
        </w:object>
      </w:r>
      <w:r w:rsidRPr="0008373B">
        <w:rPr>
          <w:szCs w:val="24"/>
          <w:lang w:val="en-US"/>
        </w:rPr>
        <w:t xml:space="preserve">), and the superscript in the cross-sectional area </w:t>
      </w:r>
      <w:r w:rsidR="00465534" w:rsidRPr="00025957">
        <w:rPr>
          <w:position w:val="-4"/>
        </w:rPr>
        <w:object w:dxaOrig="320" w:dyaOrig="260" w14:anchorId="19437847">
          <v:shape id="_x0000_i1041" type="#_x0000_t75" style="width:15.85pt;height:12.8pt" o:ole="">
            <v:imagedata r:id="rId37" o:title=""/>
          </v:shape>
          <o:OLEObject Type="Embed" ProgID="Equation.DSMT4" ShapeID="_x0000_i1041" DrawAspect="Content" ObjectID="_1768301203" r:id="rId38"/>
        </w:object>
      </w:r>
      <w:r w:rsidRPr="0008373B">
        <w:rPr>
          <w:szCs w:val="24"/>
          <w:lang w:val="en-US"/>
        </w:rPr>
        <w:t xml:space="preserve"> (and in other quantities) refers to the initial geometry (strain and stress vanishes). Otherwise, equilibrium equations follow in the same manner as in the linear case. </w:t>
      </w:r>
    </w:p>
    <w:p w14:paraId="2FFBBB06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674296AA" w14:textId="58068598" w:rsidR="00B638F1" w:rsidRPr="0008373B" w:rsidRDefault="00B638F1" w:rsidP="00B638F1">
      <w:pPr>
        <w:tabs>
          <w:tab w:val="left" w:pos="2835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 xml:space="preserve">For element 1, the </w:t>
      </w:r>
      <w:r>
        <w:rPr>
          <w:color w:val="000000"/>
          <w:szCs w:val="24"/>
          <w:lang w:val="en-US"/>
        </w:rPr>
        <w:t xml:space="preserve">non-zero displacement components </w:t>
      </w:r>
      <w:r w:rsidR="0043615A">
        <w:rPr>
          <w:color w:val="000000"/>
          <w:szCs w:val="24"/>
          <w:lang w:val="en-US"/>
        </w:rPr>
        <w:t xml:space="preserve">are </w:t>
      </w:r>
      <w:r w:rsidR="00465534" w:rsidRPr="00465534">
        <w:rPr>
          <w:position w:val="-16"/>
        </w:rPr>
        <w:object w:dxaOrig="1560" w:dyaOrig="400" w14:anchorId="5C1018D3">
          <v:shape id="_x0000_i1042" type="#_x0000_t75" style="width:78.1pt;height:20.15pt" o:ole="">
            <v:imagedata r:id="rId39" o:title=""/>
          </v:shape>
          <o:OLEObject Type="Embed" ProgID="Equation.DSMT4" ShapeID="_x0000_i1042" DrawAspect="Content" ObjectID="_1768301204" r:id="rId40"/>
        </w:object>
      </w:r>
      <w:r w:rsidR="0043615A">
        <w:rPr>
          <w:color w:val="000000"/>
          <w:szCs w:val="24"/>
          <w:lang w:val="en-US"/>
        </w:rPr>
        <w:t xml:space="preserve">  and  </w:t>
      </w:r>
      <w:r w:rsidR="00465534" w:rsidRPr="00465534">
        <w:rPr>
          <w:position w:val="-12"/>
        </w:rPr>
        <w:object w:dxaOrig="1520" w:dyaOrig="360" w14:anchorId="15869049">
          <v:shape id="_x0000_i1043" type="#_x0000_t75" style="width:75.65pt;height:18.3pt" o:ole="">
            <v:imagedata r:id="rId41" o:title=""/>
          </v:shape>
          <o:OLEObject Type="Embed" ProgID="Equation.DSMT4" ShapeID="_x0000_i1043" DrawAspect="Content" ObjectID="_1768301205" r:id="rId42"/>
        </w:object>
      </w:r>
      <w:r w:rsidR="0043615A" w:rsidRPr="005D6B27">
        <w:rPr>
          <w:color w:val="000000"/>
          <w:szCs w:val="24"/>
          <w:lang w:val="en-US"/>
        </w:rPr>
        <w:t>.</w:t>
      </w:r>
      <w:r w:rsidRPr="0008373B">
        <w:rPr>
          <w:color w:val="000000"/>
          <w:szCs w:val="24"/>
          <w:lang w:val="en-US"/>
        </w:rPr>
        <w:t xml:space="preserve"> As the initial length of the element </w:t>
      </w:r>
      <w:r w:rsidR="00465534" w:rsidRPr="00465534">
        <w:rPr>
          <w:position w:val="-6"/>
        </w:rPr>
        <w:object w:dxaOrig="680" w:dyaOrig="279" w14:anchorId="39FC0454">
          <v:shape id="_x0000_i1044" type="#_x0000_t75" style="width:34.15pt;height:14.05pt" o:ole="">
            <v:imagedata r:id="rId43" o:title=""/>
          </v:shape>
          <o:OLEObject Type="Embed" ProgID="Equation.DSMT4" ShapeID="_x0000_i1044" DrawAspect="Content" ObjectID="_1768301206" r:id="rId44"/>
        </w:object>
      </w:r>
      <w:r w:rsidRPr="0008373B">
        <w:rPr>
          <w:color w:val="000000"/>
          <w:szCs w:val="24"/>
          <w:lang w:val="en-US"/>
        </w:rPr>
        <w:t>, linear approximations to the displacement components</w:t>
      </w:r>
      <w:r w:rsidR="0043615A">
        <w:rPr>
          <w:color w:val="000000"/>
          <w:szCs w:val="24"/>
          <w:lang w:val="en-US"/>
        </w:rPr>
        <w:t xml:space="preserve"> </w:t>
      </w:r>
      <w:proofErr w:type="gramStart"/>
      <w:r w:rsidR="00601D30">
        <w:rPr>
          <w:color w:val="000000"/>
          <w:szCs w:val="24"/>
          <w:lang w:val="en-US"/>
        </w:rPr>
        <w:t>are</w:t>
      </w:r>
      <w:proofErr w:type="gramEnd"/>
    </w:p>
    <w:p w14:paraId="009AEE86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52BD3A55" w14:textId="66C937A6" w:rsidR="00601D30" w:rsidRDefault="00465534" w:rsidP="00B638F1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  <w:r w:rsidRPr="00465534">
        <w:rPr>
          <w:position w:val="-10"/>
        </w:rPr>
        <w:object w:dxaOrig="2140" w:dyaOrig="260" w14:anchorId="60EF5238">
          <v:shape id="_x0000_i1045" type="#_x0000_t75" style="width:106.8pt;height:12.8pt" o:ole="">
            <v:imagedata r:id="rId45" o:title=""/>
          </v:shape>
          <o:OLEObject Type="Embed" ProgID="Equation.DSMT4" ShapeID="_x0000_i1045" DrawAspect="Content" ObjectID="_1768301207" r:id="rId46"/>
        </w:object>
      </w:r>
      <w:r w:rsidR="0043615A" w:rsidRPr="005D6B27">
        <w:rPr>
          <w:noProof/>
          <w:szCs w:val="24"/>
          <w:lang w:val="en-US"/>
        </w:rPr>
        <w:t xml:space="preserve">,  </w:t>
      </w:r>
      <w:r w:rsidR="00503414" w:rsidRPr="005D6B27">
        <w:rPr>
          <w:noProof/>
          <w:szCs w:val="24"/>
          <w:lang w:val="en-US"/>
        </w:rPr>
        <w:t xml:space="preserve">     </w:t>
      </w:r>
      <w:r w:rsidRPr="00465534">
        <w:rPr>
          <w:position w:val="-10"/>
        </w:rPr>
        <w:object w:dxaOrig="2120" w:dyaOrig="260" w14:anchorId="2361B0BF">
          <v:shape id="_x0000_i1046" type="#_x0000_t75" style="width:106.15pt;height:12.8pt" o:ole="">
            <v:imagedata r:id="rId47" o:title=""/>
          </v:shape>
          <o:OLEObject Type="Embed" ProgID="Equation.DSMT4" ShapeID="_x0000_i1046" DrawAspect="Content" ObjectID="_1768301208" r:id="rId48"/>
        </w:object>
      </w:r>
      <w:r w:rsidR="00601D30" w:rsidRPr="005D6B27">
        <w:rPr>
          <w:noProof/>
          <w:szCs w:val="24"/>
          <w:lang w:val="en-US"/>
        </w:rPr>
        <w:t>,</w:t>
      </w:r>
      <w:r w:rsidR="00B638F1" w:rsidRPr="0008373B">
        <w:rPr>
          <w:szCs w:val="24"/>
          <w:lang w:val="en-US"/>
        </w:rPr>
        <w:t xml:space="preserve">  </w:t>
      </w:r>
      <w:r w:rsidR="00503414">
        <w:rPr>
          <w:szCs w:val="24"/>
          <w:lang w:val="en-US"/>
        </w:rPr>
        <w:t xml:space="preserve"> </w:t>
      </w:r>
      <w:r w:rsidR="0043615A">
        <w:rPr>
          <w:szCs w:val="24"/>
          <w:lang w:val="en-US"/>
        </w:rPr>
        <w:t>and</w:t>
      </w:r>
      <w:r w:rsidR="00601D30">
        <w:rPr>
          <w:szCs w:val="24"/>
          <w:lang w:val="en-US"/>
        </w:rPr>
        <w:t xml:space="preserve"> </w:t>
      </w:r>
      <w:r w:rsidR="0043615A">
        <w:rPr>
          <w:szCs w:val="24"/>
          <w:lang w:val="en-US"/>
        </w:rPr>
        <w:t xml:space="preserve"> </w:t>
      </w:r>
      <w:r w:rsidRPr="00465534">
        <w:rPr>
          <w:position w:val="-6"/>
        </w:rPr>
        <w:object w:dxaOrig="600" w:dyaOrig="279" w14:anchorId="1B4FB06A">
          <v:shape id="_x0000_i1047" type="#_x0000_t75" style="width:29.9pt;height:14.05pt" o:ole="">
            <v:imagedata r:id="rId49" o:title=""/>
          </v:shape>
          <o:OLEObject Type="Embed" ProgID="Equation.DSMT4" ShapeID="_x0000_i1047" DrawAspect="Content" ObjectID="_1768301209" r:id="rId50"/>
        </w:object>
      </w:r>
      <w:r w:rsidR="0043615A">
        <w:rPr>
          <w:noProof/>
          <w:szCs w:val="24"/>
          <w:lang w:val="en-US"/>
        </w:rPr>
        <w:t xml:space="preserve"> </w:t>
      </w:r>
      <w:r w:rsidR="00B638F1" w:rsidRPr="0008373B"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fi-FI"/>
        </w:rPr>
        <w:drawing>
          <wp:inline distT="0" distB="0" distL="0" distR="0" wp14:anchorId="779DBE66" wp14:editId="4394B719">
            <wp:extent cx="190500" cy="15176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38F1" w:rsidRPr="0008373B">
        <w:rPr>
          <w:noProof/>
          <w:position w:val="-6"/>
          <w:szCs w:val="24"/>
          <w:lang w:val="en-US"/>
        </w:rPr>
        <w:t xml:space="preserve"> </w:t>
      </w:r>
      <w:r w:rsidR="00B638F1">
        <w:rPr>
          <w:noProof/>
          <w:position w:val="-6"/>
          <w:szCs w:val="24"/>
          <w:lang w:val="en-US"/>
        </w:rPr>
        <w:t xml:space="preserve"> </w:t>
      </w:r>
    </w:p>
    <w:p w14:paraId="4073BCCD" w14:textId="77777777" w:rsidR="00601D30" w:rsidRDefault="00601D30" w:rsidP="00B638F1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</w:p>
    <w:p w14:paraId="331ED552" w14:textId="3733B94F" w:rsidR="00B638F1" w:rsidRPr="0008373B" w:rsidRDefault="00465534" w:rsidP="00B638F1">
      <w:pPr>
        <w:tabs>
          <w:tab w:val="left" w:pos="2835"/>
        </w:tabs>
        <w:ind w:left="426" w:hanging="426"/>
        <w:jc w:val="both"/>
        <w:rPr>
          <w:noProof/>
          <w:position w:val="-36"/>
          <w:szCs w:val="24"/>
          <w:lang w:val="en-US"/>
        </w:rPr>
      </w:pPr>
      <w:r w:rsidRPr="00465534">
        <w:rPr>
          <w:position w:val="-24"/>
        </w:rPr>
        <w:object w:dxaOrig="2299" w:dyaOrig="620" w14:anchorId="1E34D98B">
          <v:shape id="_x0000_i1048" type="#_x0000_t75" style="width:114.7pt;height:31.1pt" o:ole="">
            <v:imagedata r:id="rId52" o:title=""/>
          </v:shape>
          <o:OLEObject Type="Embed" ProgID="Equation.DSMT4" ShapeID="_x0000_i1048" DrawAspect="Content" ObjectID="_1768301210" r:id="rId53"/>
        </w:object>
      </w:r>
      <w:r w:rsidR="001E5D67" w:rsidRPr="005D6B27">
        <w:rPr>
          <w:noProof/>
          <w:szCs w:val="24"/>
          <w:lang w:val="en-US"/>
        </w:rPr>
        <w:t xml:space="preserve">,  </w:t>
      </w:r>
      <w:r w:rsidRPr="00465534">
        <w:rPr>
          <w:position w:val="-24"/>
        </w:rPr>
        <w:object w:dxaOrig="2280" w:dyaOrig="620" w14:anchorId="78461CFE">
          <v:shape id="_x0000_i1049" type="#_x0000_t75" style="width:114.1pt;height:31.1pt" o:ole="">
            <v:imagedata r:id="rId54" o:title=""/>
          </v:shape>
          <o:OLEObject Type="Embed" ProgID="Equation.DSMT4" ShapeID="_x0000_i1049" DrawAspect="Content" ObjectID="_1768301211" r:id="rId55"/>
        </w:object>
      </w:r>
      <w:r w:rsidR="001E5D67">
        <w:rPr>
          <w:noProof/>
          <w:szCs w:val="24"/>
          <w:lang w:val="en-US"/>
        </w:rPr>
        <w:t>,</w:t>
      </w:r>
      <w:r w:rsidR="00503414">
        <w:rPr>
          <w:noProof/>
          <w:szCs w:val="24"/>
          <w:lang w:val="en-US"/>
        </w:rPr>
        <w:t xml:space="preserve"> </w:t>
      </w:r>
      <w:r w:rsidR="001E5D67">
        <w:rPr>
          <w:noProof/>
          <w:szCs w:val="24"/>
          <w:lang w:val="en-US"/>
        </w:rPr>
        <w:t xml:space="preserve"> and  </w:t>
      </w:r>
      <w:r w:rsidRPr="00465534">
        <w:rPr>
          <w:position w:val="-24"/>
        </w:rPr>
        <w:object w:dxaOrig="740" w:dyaOrig="620" w14:anchorId="090714BE">
          <v:shape id="_x0000_i1050" type="#_x0000_t75" style="width:37.2pt;height:31.1pt" o:ole="">
            <v:imagedata r:id="rId56" o:title=""/>
          </v:shape>
          <o:OLEObject Type="Embed" ProgID="Equation.DSMT4" ShapeID="_x0000_i1050" DrawAspect="Content" ObjectID="_1768301212" r:id="rId57"/>
        </w:object>
      </w:r>
      <w:r w:rsidR="001E5D67">
        <w:rPr>
          <w:noProof/>
          <w:szCs w:val="24"/>
          <w:lang w:val="en-US"/>
        </w:rPr>
        <w:t xml:space="preserve">. </w:t>
      </w:r>
    </w:p>
    <w:p w14:paraId="40EA8441" w14:textId="77777777" w:rsidR="00B638F1" w:rsidRPr="0008373B" w:rsidRDefault="00B638F1" w:rsidP="00B638F1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7FE086CE" w14:textId="30E46EF2" w:rsidR="00B638F1" w:rsidRDefault="00B638F1" w:rsidP="00601D30">
      <w:pPr>
        <w:tabs>
          <w:tab w:val="left" w:pos="1418"/>
          <w:tab w:val="right" w:pos="9781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When the approximation</w:t>
      </w:r>
      <w:r w:rsidR="0089257C">
        <w:rPr>
          <w:color w:val="000000"/>
          <w:szCs w:val="24"/>
          <w:lang w:val="en-US"/>
        </w:rPr>
        <w:t>s</w:t>
      </w:r>
      <w:r w:rsidRPr="0008373B">
        <w:rPr>
          <w:color w:val="000000"/>
          <w:szCs w:val="24"/>
          <w:lang w:val="en-US"/>
        </w:rPr>
        <w:t xml:space="preserve"> </w:t>
      </w:r>
      <w:r w:rsidR="0089257C">
        <w:rPr>
          <w:color w:val="000000"/>
          <w:szCs w:val="24"/>
          <w:lang w:val="en-US"/>
        </w:rPr>
        <w:t>are</w:t>
      </w:r>
      <w:r w:rsidRPr="0008373B">
        <w:rPr>
          <w:color w:val="000000"/>
          <w:szCs w:val="24"/>
          <w:lang w:val="en-US"/>
        </w:rPr>
        <w:t xml:space="preserve"> substituted there</w:t>
      </w:r>
      <w:r w:rsidR="00601D30">
        <w:rPr>
          <w:color w:val="000000"/>
          <w:szCs w:val="24"/>
          <w:lang w:val="en-US"/>
        </w:rPr>
        <w:t>,</w:t>
      </w:r>
      <w:r w:rsidRPr="0008373B">
        <w:rPr>
          <w:color w:val="000000"/>
          <w:szCs w:val="24"/>
          <w:lang w:val="en-US"/>
        </w:rPr>
        <w:t xml:space="preserve"> virtual work density of the internal forces and thereby the virtual work expression (density is constant) </w:t>
      </w:r>
      <w:r w:rsidR="00601D30"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3431715C">
          <v:shape id="_x0000_i1051" type="#_x0000_t75" style="width:54.9pt;height:18.3pt" o:ole="">
            <v:imagedata r:id="rId58" o:title=""/>
          </v:shape>
          <o:OLEObject Type="Embed" ProgID="Equation.DSMT4" ShapeID="_x0000_i1051" DrawAspect="Content" ObjectID="_1768301213" r:id="rId59"/>
        </w:object>
      </w:r>
      <w:r w:rsidR="00601D30">
        <w:t xml:space="preserve"> </w:t>
      </w:r>
      <w:r w:rsidRPr="0008373B">
        <w:rPr>
          <w:color w:val="000000"/>
          <w:szCs w:val="24"/>
          <w:lang w:val="en-US"/>
        </w:rPr>
        <w:t>simplify to</w:t>
      </w:r>
      <w:r w:rsidR="00601D30">
        <w:rPr>
          <w:color w:val="000000"/>
          <w:szCs w:val="24"/>
          <w:lang w:val="en-US"/>
        </w:rPr>
        <w:t xml:space="preserve"> </w:t>
      </w:r>
    </w:p>
    <w:p w14:paraId="63A07AD4" w14:textId="77777777" w:rsidR="007F2643" w:rsidRPr="0008373B" w:rsidRDefault="007F2643" w:rsidP="002F6950">
      <w:pPr>
        <w:tabs>
          <w:tab w:val="left" w:pos="1418"/>
          <w:tab w:val="right" w:pos="9781"/>
        </w:tabs>
        <w:jc w:val="both"/>
        <w:rPr>
          <w:b/>
          <w:szCs w:val="24"/>
          <w:lang w:val="en-US"/>
        </w:rPr>
      </w:pPr>
    </w:p>
    <w:p w14:paraId="1E9509BC" w14:textId="0E8DC901" w:rsidR="00601D30" w:rsidRDefault="00465534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465534">
        <w:rPr>
          <w:position w:val="-12"/>
        </w:rPr>
        <w:object w:dxaOrig="5679" w:dyaOrig="420" w14:anchorId="5EF4F6B3">
          <v:shape id="_x0000_i1052" type="#_x0000_t75" style="width:283.75pt;height:20.75pt" o:ole="">
            <v:imagedata r:id="rId60" o:title=""/>
          </v:shape>
          <o:OLEObject Type="Embed" ProgID="Equation.DSMT4" ShapeID="_x0000_i1052" DrawAspect="Content" ObjectID="_1768301214" r:id="rId61"/>
        </w:object>
      </w:r>
      <w:r w:rsidR="00B638F1" w:rsidRPr="0008373B">
        <w:rPr>
          <w:b/>
          <w:noProof/>
          <w:position w:val="-24"/>
          <w:szCs w:val="24"/>
          <w:lang w:val="en-US"/>
        </w:rPr>
        <w:t xml:space="preserve">  </w:t>
      </w:r>
      <w:r w:rsidR="00B638F1">
        <w:rPr>
          <w:b/>
          <w:noProof/>
          <w:position w:val="-24"/>
          <w:szCs w:val="24"/>
          <w:lang w:val="en-US"/>
        </w:rPr>
        <w:t xml:space="preserve"> </w:t>
      </w:r>
      <w:r w:rsidRPr="00465534">
        <w:rPr>
          <w:position w:val="-6"/>
        </w:rPr>
        <w:object w:dxaOrig="300" w:dyaOrig="240" w14:anchorId="00160B79">
          <v:shape id="_x0000_i1053" type="#_x0000_t75" style="width:15.25pt;height:12.2pt" o:ole="">
            <v:imagedata r:id="rId62" o:title=""/>
          </v:shape>
          <o:OLEObject Type="Embed" ProgID="Equation.DSMT4" ShapeID="_x0000_i1053" DrawAspect="Content" ObjectID="_1768301215" r:id="rId63"/>
        </w:object>
      </w:r>
      <w:r w:rsidR="00B638F1"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56A3284B" w14:textId="77777777" w:rsidR="007F2643" w:rsidRDefault="007F2643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</w:p>
    <w:p w14:paraId="5ABA0B32" w14:textId="57C3E695" w:rsidR="00B638F1" w:rsidRPr="007F2643" w:rsidRDefault="00465534" w:rsidP="002F6950">
      <w:r w:rsidRPr="00465534">
        <w:rPr>
          <w:position w:val="-10"/>
        </w:rPr>
        <w:object w:dxaOrig="5580" w:dyaOrig="400" w14:anchorId="0AF3E9E6">
          <v:shape id="_x0000_i1054" type="#_x0000_t75" style="width:278.85pt;height:20.15pt" o:ole="">
            <v:imagedata r:id="rId64" o:title=""/>
          </v:shape>
          <o:OLEObject Type="Embed" ProgID="Equation.DSMT4" ShapeID="_x0000_i1054" DrawAspect="Content" ObjectID="_1768301216" r:id="rId65"/>
        </w:object>
      </w:r>
      <w:r w:rsidR="00B638F1" w:rsidRPr="007F2643">
        <w:t>.</w:t>
      </w:r>
    </w:p>
    <w:p w14:paraId="2E4C5D00" w14:textId="77777777" w:rsidR="00B638F1" w:rsidRPr="0008373B" w:rsidRDefault="00B638F1" w:rsidP="002F6950">
      <w:pPr>
        <w:tabs>
          <w:tab w:val="left" w:pos="2835"/>
        </w:tabs>
        <w:jc w:val="both"/>
        <w:rPr>
          <w:b/>
          <w:noProof/>
          <w:position w:val="-16"/>
          <w:szCs w:val="24"/>
          <w:lang w:val="en-US"/>
        </w:rPr>
      </w:pPr>
    </w:p>
    <w:p w14:paraId="429888B0" w14:textId="3873A26E" w:rsidR="0089257C" w:rsidRPr="0008373B" w:rsidRDefault="0089257C" w:rsidP="0089257C">
      <w:pPr>
        <w:tabs>
          <w:tab w:val="left" w:pos="2835"/>
        </w:tabs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lastRenderedPageBreak/>
        <w:t xml:space="preserve">For element </w:t>
      </w:r>
      <w:r>
        <w:rPr>
          <w:color w:val="000000"/>
          <w:szCs w:val="24"/>
          <w:lang w:val="en-US"/>
        </w:rPr>
        <w:t>2</w:t>
      </w:r>
      <w:r w:rsidRPr="0008373B">
        <w:rPr>
          <w:color w:val="000000"/>
          <w:szCs w:val="24"/>
          <w:lang w:val="en-US"/>
        </w:rPr>
        <w:t xml:space="preserve">, the </w:t>
      </w:r>
      <w:r>
        <w:rPr>
          <w:color w:val="000000"/>
          <w:szCs w:val="24"/>
          <w:lang w:val="en-US"/>
        </w:rPr>
        <w:t xml:space="preserve">non-zero displacement components are </w:t>
      </w:r>
      <w:r w:rsidR="00465534" w:rsidRPr="00465534">
        <w:rPr>
          <w:position w:val="-16"/>
        </w:rPr>
        <w:object w:dxaOrig="1560" w:dyaOrig="400" w14:anchorId="3D6FF9E9">
          <v:shape id="_x0000_i1055" type="#_x0000_t75" style="width:78.1pt;height:20.15pt" o:ole="">
            <v:imagedata r:id="rId66" o:title=""/>
          </v:shape>
          <o:OLEObject Type="Embed" ProgID="Equation.DSMT4" ShapeID="_x0000_i1055" DrawAspect="Content" ObjectID="_1768301217" r:id="rId67"/>
        </w:object>
      </w:r>
      <w:r>
        <w:rPr>
          <w:color w:val="000000"/>
          <w:szCs w:val="24"/>
          <w:lang w:val="en-US"/>
        </w:rPr>
        <w:t xml:space="preserve">  and  </w:t>
      </w:r>
      <w:r w:rsidR="00465534" w:rsidRPr="00465534">
        <w:rPr>
          <w:position w:val="-12"/>
        </w:rPr>
        <w:object w:dxaOrig="1520" w:dyaOrig="360" w14:anchorId="634501D2">
          <v:shape id="_x0000_i1056" type="#_x0000_t75" style="width:75.65pt;height:18.3pt" o:ole="">
            <v:imagedata r:id="rId68" o:title=""/>
          </v:shape>
          <o:OLEObject Type="Embed" ProgID="Equation.DSMT4" ShapeID="_x0000_i1056" DrawAspect="Content" ObjectID="_1768301218" r:id="rId69"/>
        </w:object>
      </w:r>
      <w:r w:rsidRPr="005D6B27">
        <w:rPr>
          <w:color w:val="000000"/>
          <w:szCs w:val="24"/>
          <w:lang w:val="en-US"/>
        </w:rPr>
        <w:t>.</w:t>
      </w:r>
      <w:r w:rsidRPr="0008373B">
        <w:rPr>
          <w:color w:val="000000"/>
          <w:szCs w:val="24"/>
          <w:lang w:val="en-US"/>
        </w:rPr>
        <w:t xml:space="preserve"> As the initial length of the element </w:t>
      </w:r>
      <w:r w:rsidR="00465534" w:rsidRPr="00465534">
        <w:rPr>
          <w:position w:val="-6"/>
        </w:rPr>
        <w:object w:dxaOrig="680" w:dyaOrig="279" w14:anchorId="3C2DC7F4">
          <v:shape id="_x0000_i1057" type="#_x0000_t75" style="width:34.15pt;height:14.05pt" o:ole="">
            <v:imagedata r:id="rId70" o:title=""/>
          </v:shape>
          <o:OLEObject Type="Embed" ProgID="Equation.DSMT4" ShapeID="_x0000_i1057" DrawAspect="Content" ObjectID="_1768301219" r:id="rId71"/>
        </w:object>
      </w:r>
      <w:r w:rsidRPr="0008373B">
        <w:rPr>
          <w:color w:val="000000"/>
          <w:szCs w:val="24"/>
          <w:lang w:val="en-US"/>
        </w:rPr>
        <w:t>, linear approximations to the displacement components</w:t>
      </w:r>
      <w:r w:rsidR="00601D30">
        <w:rPr>
          <w:color w:val="000000"/>
          <w:szCs w:val="24"/>
          <w:lang w:val="en-US"/>
        </w:rPr>
        <w:t xml:space="preserve"> </w:t>
      </w:r>
      <w:proofErr w:type="gramStart"/>
      <w:r w:rsidR="00601D30">
        <w:rPr>
          <w:color w:val="000000"/>
          <w:szCs w:val="24"/>
          <w:lang w:val="en-US"/>
        </w:rPr>
        <w:t>are</w:t>
      </w:r>
      <w:proofErr w:type="gramEnd"/>
    </w:p>
    <w:p w14:paraId="70C0B0E9" w14:textId="77777777" w:rsidR="00B638F1" w:rsidRPr="0008373B" w:rsidRDefault="00B638F1" w:rsidP="002F6950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2B4FC6D8" w14:textId="4E72F8B2" w:rsidR="00601D30" w:rsidRDefault="00465534" w:rsidP="002F6950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  <w:r w:rsidRPr="00465534">
        <w:rPr>
          <w:position w:val="-10"/>
        </w:rPr>
        <w:object w:dxaOrig="2140" w:dyaOrig="260" w14:anchorId="15824701">
          <v:shape id="_x0000_i1058" type="#_x0000_t75" style="width:106.8pt;height:12.8pt" o:ole="">
            <v:imagedata r:id="rId72" o:title=""/>
          </v:shape>
          <o:OLEObject Type="Embed" ProgID="Equation.DSMT4" ShapeID="_x0000_i1058" DrawAspect="Content" ObjectID="_1768301220" r:id="rId73"/>
        </w:object>
      </w:r>
      <w:r w:rsidR="005A66A7" w:rsidRPr="005D6B27">
        <w:rPr>
          <w:noProof/>
          <w:szCs w:val="24"/>
          <w:lang w:val="en-US"/>
        </w:rPr>
        <w:t xml:space="preserve">,  </w:t>
      </w:r>
      <w:r w:rsidR="007F2643" w:rsidRPr="005D6B27">
        <w:rPr>
          <w:noProof/>
          <w:szCs w:val="24"/>
          <w:lang w:val="en-US"/>
        </w:rPr>
        <w:t xml:space="preserve">     </w:t>
      </w:r>
      <w:r w:rsidRPr="00465534">
        <w:rPr>
          <w:position w:val="-10"/>
        </w:rPr>
        <w:object w:dxaOrig="2120" w:dyaOrig="260" w14:anchorId="0E21C606">
          <v:shape id="_x0000_i1059" type="#_x0000_t75" style="width:106.15pt;height:12.8pt" o:ole="">
            <v:imagedata r:id="rId74" o:title=""/>
          </v:shape>
          <o:OLEObject Type="Embed" ProgID="Equation.DSMT4" ShapeID="_x0000_i1059" DrawAspect="Content" ObjectID="_1768301221" r:id="rId75"/>
        </w:object>
      </w:r>
      <w:r w:rsidR="00601D30">
        <w:rPr>
          <w:szCs w:val="24"/>
          <w:lang w:val="en-US"/>
        </w:rPr>
        <w:t xml:space="preserve">,  </w:t>
      </w:r>
      <w:r w:rsidR="005A66A7">
        <w:rPr>
          <w:szCs w:val="24"/>
          <w:lang w:val="en-US"/>
        </w:rPr>
        <w:t xml:space="preserve">and </w:t>
      </w:r>
      <w:r w:rsidRPr="00465534">
        <w:rPr>
          <w:position w:val="-6"/>
        </w:rPr>
        <w:object w:dxaOrig="600" w:dyaOrig="279" w14:anchorId="5DB80E6D">
          <v:shape id="_x0000_i1060" type="#_x0000_t75" style="width:29.9pt;height:14.05pt" o:ole="">
            <v:imagedata r:id="rId76" o:title=""/>
          </v:shape>
          <o:OLEObject Type="Embed" ProgID="Equation.DSMT4" ShapeID="_x0000_i1060" DrawAspect="Content" ObjectID="_1768301222" r:id="rId77"/>
        </w:object>
      </w:r>
      <w:r w:rsidR="005A66A7">
        <w:rPr>
          <w:noProof/>
          <w:szCs w:val="24"/>
          <w:lang w:val="en-US"/>
        </w:rPr>
        <w:t xml:space="preserve"> </w:t>
      </w:r>
      <w:r w:rsidR="005A66A7" w:rsidRPr="0008373B">
        <w:rPr>
          <w:szCs w:val="24"/>
          <w:lang w:val="en-US"/>
        </w:rPr>
        <w:t xml:space="preserve"> </w:t>
      </w:r>
      <w:r w:rsidR="005D6B27" w:rsidRPr="0008373B">
        <w:rPr>
          <w:noProof/>
          <w:position w:val="-6"/>
          <w:szCs w:val="24"/>
          <w:lang w:val="fi-FI"/>
        </w:rPr>
        <w:drawing>
          <wp:inline distT="0" distB="0" distL="0" distR="0" wp14:anchorId="18395DBC" wp14:editId="7DCCFAA1">
            <wp:extent cx="190500" cy="15176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66A7" w:rsidRPr="0008373B">
        <w:rPr>
          <w:noProof/>
          <w:position w:val="-6"/>
          <w:szCs w:val="24"/>
          <w:lang w:val="en-US"/>
        </w:rPr>
        <w:t xml:space="preserve"> </w:t>
      </w:r>
    </w:p>
    <w:p w14:paraId="2E8C0B09" w14:textId="77777777" w:rsidR="00601D30" w:rsidRDefault="00601D30" w:rsidP="002F6950">
      <w:pPr>
        <w:tabs>
          <w:tab w:val="left" w:pos="2835"/>
        </w:tabs>
        <w:ind w:left="426" w:hanging="426"/>
        <w:jc w:val="both"/>
        <w:rPr>
          <w:noProof/>
          <w:position w:val="-6"/>
          <w:szCs w:val="24"/>
          <w:lang w:val="en-US"/>
        </w:rPr>
      </w:pPr>
    </w:p>
    <w:p w14:paraId="4D902572" w14:textId="4AD3F47B" w:rsidR="005A66A7" w:rsidRPr="0008373B" w:rsidRDefault="00465534" w:rsidP="002F6950">
      <w:pPr>
        <w:tabs>
          <w:tab w:val="left" w:pos="2835"/>
        </w:tabs>
        <w:ind w:left="426" w:hanging="426"/>
        <w:jc w:val="both"/>
        <w:rPr>
          <w:noProof/>
          <w:position w:val="-36"/>
          <w:szCs w:val="24"/>
          <w:lang w:val="en-US"/>
        </w:rPr>
      </w:pPr>
      <w:r w:rsidRPr="00465534">
        <w:rPr>
          <w:position w:val="-24"/>
        </w:rPr>
        <w:object w:dxaOrig="2299" w:dyaOrig="620" w14:anchorId="4CAFD0C1">
          <v:shape id="_x0000_i1061" type="#_x0000_t75" style="width:114.7pt;height:31.1pt" o:ole="">
            <v:imagedata r:id="rId78" o:title=""/>
          </v:shape>
          <o:OLEObject Type="Embed" ProgID="Equation.DSMT4" ShapeID="_x0000_i1061" DrawAspect="Content" ObjectID="_1768301223" r:id="rId79"/>
        </w:object>
      </w:r>
      <w:r w:rsidR="005A66A7" w:rsidRPr="005D6B27">
        <w:rPr>
          <w:noProof/>
          <w:szCs w:val="24"/>
          <w:lang w:val="en-US"/>
        </w:rPr>
        <w:t xml:space="preserve">,  </w:t>
      </w:r>
      <w:r w:rsidRPr="00465534">
        <w:rPr>
          <w:position w:val="-24"/>
        </w:rPr>
        <w:object w:dxaOrig="2280" w:dyaOrig="620" w14:anchorId="0BABC2AA">
          <v:shape id="_x0000_i1062" type="#_x0000_t75" style="width:114.1pt;height:31.1pt" o:ole="">
            <v:imagedata r:id="rId80" o:title=""/>
          </v:shape>
          <o:OLEObject Type="Embed" ProgID="Equation.DSMT4" ShapeID="_x0000_i1062" DrawAspect="Content" ObjectID="_1768301224" r:id="rId81"/>
        </w:object>
      </w:r>
      <w:r w:rsidR="005A66A7">
        <w:rPr>
          <w:noProof/>
          <w:szCs w:val="24"/>
          <w:lang w:val="en-US"/>
        </w:rPr>
        <w:t xml:space="preserve">, and  </w:t>
      </w:r>
      <w:r w:rsidRPr="00465534">
        <w:rPr>
          <w:position w:val="-24"/>
        </w:rPr>
        <w:object w:dxaOrig="740" w:dyaOrig="620" w14:anchorId="28B455AE">
          <v:shape id="_x0000_i1063" type="#_x0000_t75" style="width:37.2pt;height:31.1pt" o:ole="">
            <v:imagedata r:id="rId82" o:title=""/>
          </v:shape>
          <o:OLEObject Type="Embed" ProgID="Equation.DSMT4" ShapeID="_x0000_i1063" DrawAspect="Content" ObjectID="_1768301225" r:id="rId83"/>
        </w:object>
      </w:r>
      <w:r w:rsidR="005A66A7">
        <w:rPr>
          <w:noProof/>
          <w:szCs w:val="24"/>
          <w:lang w:val="en-US"/>
        </w:rPr>
        <w:t xml:space="preserve">. </w:t>
      </w:r>
    </w:p>
    <w:p w14:paraId="2DF963B4" w14:textId="77777777" w:rsidR="005A66A7" w:rsidRPr="0008373B" w:rsidRDefault="005A66A7" w:rsidP="002F6950">
      <w:pPr>
        <w:tabs>
          <w:tab w:val="left" w:pos="1418"/>
          <w:tab w:val="right" w:pos="9781"/>
        </w:tabs>
        <w:ind w:left="567" w:hanging="567"/>
        <w:rPr>
          <w:b/>
          <w:szCs w:val="24"/>
          <w:lang w:val="en-US"/>
        </w:rPr>
      </w:pPr>
    </w:p>
    <w:p w14:paraId="5372A956" w14:textId="529BE9BB" w:rsidR="00601D30" w:rsidRPr="0008373B" w:rsidRDefault="00601D30" w:rsidP="00601D30">
      <w:pPr>
        <w:tabs>
          <w:tab w:val="left" w:pos="1418"/>
          <w:tab w:val="right" w:pos="9781"/>
        </w:tabs>
        <w:spacing w:line="360" w:lineRule="exact"/>
        <w:jc w:val="both"/>
        <w:rPr>
          <w:b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When the approximation</w:t>
      </w:r>
      <w:r>
        <w:rPr>
          <w:color w:val="000000"/>
          <w:szCs w:val="24"/>
          <w:lang w:val="en-US"/>
        </w:rPr>
        <w:t>s</w:t>
      </w:r>
      <w:r w:rsidRPr="0008373B">
        <w:rPr>
          <w:color w:val="000000"/>
          <w:szCs w:val="24"/>
          <w:lang w:val="en-US"/>
        </w:rPr>
        <w:t xml:space="preserve"> </w:t>
      </w:r>
      <w:r>
        <w:rPr>
          <w:color w:val="000000"/>
          <w:szCs w:val="24"/>
          <w:lang w:val="en-US"/>
        </w:rPr>
        <w:t>are</w:t>
      </w:r>
      <w:r w:rsidRPr="0008373B">
        <w:rPr>
          <w:color w:val="000000"/>
          <w:szCs w:val="24"/>
          <w:lang w:val="en-US"/>
        </w:rPr>
        <w:t xml:space="preserve"> substituted there</w:t>
      </w:r>
      <w:r>
        <w:rPr>
          <w:color w:val="000000"/>
          <w:szCs w:val="24"/>
          <w:lang w:val="en-US"/>
        </w:rPr>
        <w:t>,</w:t>
      </w:r>
      <w:r w:rsidRPr="0008373B">
        <w:rPr>
          <w:color w:val="000000"/>
          <w:szCs w:val="24"/>
          <w:lang w:val="en-US"/>
        </w:rPr>
        <w:t xml:space="preserve"> virtual work density of the internal forces and thereby the virtual work expression (density is constant) </w:t>
      </w:r>
      <w:r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20B30647">
          <v:shape id="_x0000_i1064" type="#_x0000_t75" style="width:54.9pt;height:18.3pt" o:ole="">
            <v:imagedata r:id="rId84" o:title=""/>
          </v:shape>
          <o:OLEObject Type="Embed" ProgID="Equation.DSMT4" ShapeID="_x0000_i1064" DrawAspect="Content" ObjectID="_1768301226" r:id="rId85"/>
        </w:object>
      </w:r>
      <w:r>
        <w:t xml:space="preserve"> </w:t>
      </w:r>
      <w:r w:rsidRPr="0008373B">
        <w:rPr>
          <w:color w:val="000000"/>
          <w:szCs w:val="24"/>
          <w:lang w:val="en-US"/>
        </w:rPr>
        <w:t>simplify to</w:t>
      </w:r>
      <w:r>
        <w:rPr>
          <w:color w:val="000000"/>
          <w:szCs w:val="24"/>
          <w:lang w:val="en-US"/>
        </w:rPr>
        <w:t xml:space="preserve"> </w:t>
      </w:r>
    </w:p>
    <w:p w14:paraId="70D723E0" w14:textId="77777777" w:rsidR="005A66A7" w:rsidRPr="0008373B" w:rsidRDefault="005A66A7" w:rsidP="002F6950">
      <w:pPr>
        <w:tabs>
          <w:tab w:val="left" w:pos="2835"/>
        </w:tabs>
        <w:jc w:val="both"/>
        <w:rPr>
          <w:b/>
          <w:noProof/>
          <w:position w:val="-16"/>
          <w:szCs w:val="24"/>
          <w:lang w:val="en-US"/>
        </w:rPr>
      </w:pPr>
    </w:p>
    <w:p w14:paraId="08884E33" w14:textId="75D6F66F" w:rsidR="007F2643" w:rsidRDefault="00465534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465534">
        <w:rPr>
          <w:position w:val="-12"/>
        </w:rPr>
        <w:object w:dxaOrig="5679" w:dyaOrig="420" w14:anchorId="58AD6082">
          <v:shape id="_x0000_i1065" type="#_x0000_t75" style="width:283.75pt;height:20.75pt" o:ole="">
            <v:imagedata r:id="rId86" o:title=""/>
          </v:shape>
          <o:OLEObject Type="Embed" ProgID="Equation.DSMT4" ShapeID="_x0000_i1065" DrawAspect="Content" ObjectID="_1768301227" r:id="rId87"/>
        </w:object>
      </w:r>
      <w:r w:rsidR="007F2643" w:rsidRPr="0008373B">
        <w:rPr>
          <w:b/>
          <w:noProof/>
          <w:position w:val="-24"/>
          <w:szCs w:val="24"/>
          <w:lang w:val="en-US"/>
        </w:rPr>
        <w:t xml:space="preserve">  </w:t>
      </w:r>
      <w:r w:rsidR="007F2643">
        <w:rPr>
          <w:b/>
          <w:noProof/>
          <w:position w:val="-24"/>
          <w:szCs w:val="24"/>
          <w:lang w:val="en-US"/>
        </w:rPr>
        <w:t xml:space="preserve"> </w:t>
      </w:r>
      <w:r w:rsidRPr="00465534">
        <w:rPr>
          <w:position w:val="-6"/>
        </w:rPr>
        <w:object w:dxaOrig="300" w:dyaOrig="240" w14:anchorId="6B72221B">
          <v:shape id="_x0000_i1066" type="#_x0000_t75" style="width:15.25pt;height:12.2pt" o:ole="">
            <v:imagedata r:id="rId88" o:title=""/>
          </v:shape>
          <o:OLEObject Type="Embed" ProgID="Equation.DSMT4" ShapeID="_x0000_i1066" DrawAspect="Content" ObjectID="_1768301228" r:id="rId89"/>
        </w:object>
      </w:r>
      <w:r w:rsidR="007F2643"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702CBDE3" w14:textId="77777777" w:rsidR="007F2643" w:rsidRDefault="007F2643" w:rsidP="002F6950">
      <w:pPr>
        <w:tabs>
          <w:tab w:val="left" w:pos="2835"/>
        </w:tabs>
        <w:jc w:val="both"/>
        <w:rPr>
          <w:b/>
          <w:noProof/>
          <w:position w:val="-24"/>
          <w:szCs w:val="24"/>
          <w:lang w:val="en-US"/>
        </w:rPr>
      </w:pPr>
    </w:p>
    <w:p w14:paraId="7F7D929D" w14:textId="56609172" w:rsidR="007F2643" w:rsidRPr="007F2643" w:rsidRDefault="00465534" w:rsidP="002F6950">
      <w:r w:rsidRPr="00465534">
        <w:rPr>
          <w:position w:val="-10"/>
        </w:rPr>
        <w:object w:dxaOrig="5620" w:dyaOrig="400" w14:anchorId="50958F71">
          <v:shape id="_x0000_i1067" type="#_x0000_t75" style="width:281.3pt;height:20.15pt" o:ole="">
            <v:imagedata r:id="rId90" o:title=""/>
          </v:shape>
          <o:OLEObject Type="Embed" ProgID="Equation.DSMT4" ShapeID="_x0000_i1067" DrawAspect="Content" ObjectID="_1768301229" r:id="rId91"/>
        </w:object>
      </w:r>
      <w:r w:rsidR="007F2643" w:rsidRPr="007F2643">
        <w:t>.</w:t>
      </w:r>
    </w:p>
    <w:p w14:paraId="0F6E99A2" w14:textId="77777777" w:rsidR="00B638F1" w:rsidRPr="0008373B" w:rsidRDefault="00B638F1" w:rsidP="002F6950">
      <w:pPr>
        <w:tabs>
          <w:tab w:val="left" w:pos="2835"/>
        </w:tabs>
        <w:ind w:left="426" w:hanging="425"/>
        <w:jc w:val="both"/>
        <w:rPr>
          <w:b/>
          <w:noProof/>
          <w:position w:val="-24"/>
          <w:szCs w:val="24"/>
          <w:lang w:val="en-US"/>
        </w:rPr>
      </w:pPr>
      <w:r w:rsidRPr="0008373B">
        <w:rPr>
          <w:b/>
          <w:noProof/>
          <w:position w:val="-24"/>
          <w:szCs w:val="24"/>
          <w:lang w:val="en-US"/>
        </w:rPr>
        <w:t xml:space="preserve">  </w:t>
      </w:r>
    </w:p>
    <w:p w14:paraId="2108946D" w14:textId="7FBCCBCF" w:rsidR="00B638F1" w:rsidRPr="0008373B" w:rsidRDefault="00B638F1" w:rsidP="00B638F1">
      <w:pPr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 xml:space="preserve">Virtual work expression of the </w:t>
      </w:r>
      <w:r>
        <w:rPr>
          <w:szCs w:val="24"/>
          <w:lang w:val="en-US"/>
        </w:rPr>
        <w:t xml:space="preserve">point </w:t>
      </w:r>
      <w:r w:rsidRPr="0008373B">
        <w:rPr>
          <w:szCs w:val="24"/>
          <w:lang w:val="en-US"/>
        </w:rPr>
        <w:t>force</w:t>
      </w:r>
      <w:r w:rsidR="00601D30">
        <w:rPr>
          <w:szCs w:val="24"/>
          <w:lang w:val="en-US"/>
        </w:rPr>
        <w:t>,</w:t>
      </w:r>
      <w:r w:rsidR="00601D30" w:rsidRPr="00601D30">
        <w:rPr>
          <w:color w:val="000000"/>
          <w:szCs w:val="24"/>
          <w:lang w:val="en-US"/>
        </w:rPr>
        <w:t xml:space="preserve"> </w:t>
      </w:r>
      <w:r w:rsidR="00601D30">
        <w:rPr>
          <w:color w:val="000000"/>
          <w:szCs w:val="24"/>
          <w:lang w:val="en-US"/>
        </w:rPr>
        <w:t xml:space="preserve">in terms of the dimensionless displacement </w:t>
      </w:r>
      <w:r w:rsidR="00465534" w:rsidRPr="00465534">
        <w:rPr>
          <w:position w:val="-12"/>
        </w:rPr>
        <w:object w:dxaOrig="1100" w:dyaOrig="360" w14:anchorId="434D09B4">
          <v:shape id="_x0000_i1068" type="#_x0000_t75" style="width:54.9pt;height:18.3pt" o:ole="">
            <v:imagedata r:id="rId92" o:title=""/>
          </v:shape>
          <o:OLEObject Type="Embed" ProgID="Equation.DSMT4" ShapeID="_x0000_i1068" DrawAspect="Content" ObjectID="_1768301230" r:id="rId93"/>
        </w:object>
      </w:r>
      <w:r w:rsidR="00601D30">
        <w:t xml:space="preserve">, </w:t>
      </w:r>
      <w:proofErr w:type="gramStart"/>
      <w:r w:rsidR="00601D30">
        <w:t>is</w:t>
      </w:r>
      <w:proofErr w:type="gramEnd"/>
    </w:p>
    <w:p w14:paraId="6132D264" w14:textId="77777777" w:rsidR="00B638F1" w:rsidRPr="0008373B" w:rsidRDefault="00B638F1" w:rsidP="002F6950">
      <w:pPr>
        <w:rPr>
          <w:szCs w:val="24"/>
          <w:lang w:val="en-US"/>
        </w:rPr>
      </w:pPr>
    </w:p>
    <w:p w14:paraId="75BE3A64" w14:textId="5A717DBF" w:rsidR="00B638F1" w:rsidRPr="0008373B" w:rsidRDefault="00465534" w:rsidP="002F6950">
      <w:pPr>
        <w:jc w:val="both"/>
        <w:rPr>
          <w:szCs w:val="24"/>
          <w:lang w:val="en-US"/>
        </w:rPr>
      </w:pPr>
      <w:r w:rsidRPr="00465534">
        <w:rPr>
          <w:position w:val="-10"/>
        </w:rPr>
        <w:object w:dxaOrig="3440" w:dyaOrig="400" w14:anchorId="64509F75">
          <v:shape id="_x0000_i1069" type="#_x0000_t75" style="width:172.05pt;height:20.15pt" o:ole="">
            <v:imagedata r:id="rId94" o:title=""/>
          </v:shape>
          <o:OLEObject Type="Embed" ProgID="Equation.DSMT4" ShapeID="_x0000_i1069" DrawAspect="Content" ObjectID="_1768301231" r:id="rId95"/>
        </w:object>
      </w:r>
      <w:r w:rsidR="00B638F1" w:rsidRPr="0008373B">
        <w:rPr>
          <w:szCs w:val="24"/>
          <w:lang w:val="en-US"/>
        </w:rPr>
        <w:t>.</w:t>
      </w:r>
    </w:p>
    <w:p w14:paraId="1DD2F608" w14:textId="77777777" w:rsidR="00B638F1" w:rsidRPr="0008373B" w:rsidRDefault="00B638F1" w:rsidP="002F6950">
      <w:pPr>
        <w:rPr>
          <w:szCs w:val="24"/>
          <w:lang w:val="en-US"/>
        </w:rPr>
      </w:pPr>
    </w:p>
    <w:p w14:paraId="4135535E" w14:textId="77777777" w:rsidR="00B638F1" w:rsidRPr="0008373B" w:rsidRDefault="00B638F1" w:rsidP="002F6950">
      <w:pPr>
        <w:spacing w:line="360" w:lineRule="exact"/>
        <w:jc w:val="both"/>
        <w:rPr>
          <w:color w:val="000000"/>
          <w:szCs w:val="24"/>
          <w:lang w:val="en-US"/>
        </w:rPr>
      </w:pPr>
      <w:r w:rsidRPr="0008373B">
        <w:rPr>
          <w:color w:val="000000"/>
          <w:szCs w:val="24"/>
          <w:lang w:val="en-US"/>
        </w:rPr>
        <w:t>Virtual work expression of the structure</w:t>
      </w:r>
      <w:r w:rsidRPr="0008373B">
        <w:rPr>
          <w:b/>
          <w:color w:val="000000"/>
          <w:szCs w:val="24"/>
          <w:lang w:val="en-US"/>
        </w:rPr>
        <w:t xml:space="preserve"> </w:t>
      </w:r>
      <w:r w:rsidRPr="0008373B">
        <w:rPr>
          <w:color w:val="000000"/>
          <w:szCs w:val="24"/>
          <w:lang w:val="en-US"/>
        </w:rPr>
        <w:t xml:space="preserve">is obtained as </w:t>
      </w:r>
      <w:r>
        <w:rPr>
          <w:color w:val="000000"/>
          <w:szCs w:val="24"/>
          <w:lang w:val="en-US"/>
        </w:rPr>
        <w:t xml:space="preserve">the </w:t>
      </w:r>
      <w:r w:rsidRPr="0008373B">
        <w:rPr>
          <w:color w:val="000000"/>
          <w:szCs w:val="24"/>
          <w:lang w:val="en-US"/>
        </w:rPr>
        <w:t xml:space="preserve">sum </w:t>
      </w:r>
      <w:r>
        <w:rPr>
          <w:color w:val="000000"/>
          <w:szCs w:val="24"/>
          <w:lang w:val="en-US"/>
        </w:rPr>
        <w:t>of the</w:t>
      </w:r>
      <w:r w:rsidRPr="0008373B">
        <w:rPr>
          <w:color w:val="000000"/>
          <w:szCs w:val="24"/>
          <w:lang w:val="en-US"/>
        </w:rPr>
        <w:t xml:space="preserve"> element </w:t>
      </w:r>
      <w:proofErr w:type="gramStart"/>
      <w:r w:rsidRPr="0008373B">
        <w:rPr>
          <w:color w:val="000000"/>
          <w:szCs w:val="24"/>
          <w:lang w:val="en-US"/>
        </w:rPr>
        <w:t>contributions</w:t>
      </w:r>
      <w:proofErr w:type="gramEnd"/>
    </w:p>
    <w:p w14:paraId="35CC1B69" w14:textId="77777777" w:rsidR="00B638F1" w:rsidRPr="0008373B" w:rsidRDefault="00B638F1" w:rsidP="002F6950">
      <w:pPr>
        <w:rPr>
          <w:szCs w:val="24"/>
          <w:lang w:val="en-US"/>
        </w:rPr>
      </w:pPr>
    </w:p>
    <w:p w14:paraId="724451F3" w14:textId="20ADE5E2" w:rsidR="00B638F1" w:rsidRPr="0008373B" w:rsidRDefault="00465534" w:rsidP="002F6950">
      <w:pPr>
        <w:jc w:val="both"/>
        <w:rPr>
          <w:szCs w:val="24"/>
          <w:lang w:val="en-US"/>
        </w:rPr>
      </w:pPr>
      <w:r w:rsidRPr="00465534">
        <w:rPr>
          <w:position w:val="-10"/>
        </w:rPr>
        <w:object w:dxaOrig="6640" w:dyaOrig="320" w14:anchorId="3856AA9A">
          <v:shape id="_x0000_i1070" type="#_x0000_t75" style="width:331.95pt;height:15.85pt" o:ole="">
            <v:imagedata r:id="rId96" o:title=""/>
          </v:shape>
          <o:OLEObject Type="Embed" ProgID="Equation.DSMT4" ShapeID="_x0000_i1070" DrawAspect="Content" ObjectID="_1768301232" r:id="rId97"/>
        </w:object>
      </w:r>
      <w:r w:rsidR="00B638F1" w:rsidRPr="0008373B">
        <w:rPr>
          <w:szCs w:val="24"/>
          <w:lang w:val="en-US"/>
        </w:rPr>
        <w:t>.</w:t>
      </w:r>
    </w:p>
    <w:p w14:paraId="4208CA11" w14:textId="77777777" w:rsidR="00B638F1" w:rsidRPr="0008373B" w:rsidRDefault="00B638F1" w:rsidP="002F6950">
      <w:pPr>
        <w:jc w:val="both"/>
        <w:rPr>
          <w:b/>
          <w:noProof/>
          <w:position w:val="-24"/>
          <w:szCs w:val="24"/>
          <w:lang w:val="en-US"/>
        </w:rPr>
      </w:pPr>
    </w:p>
    <w:p w14:paraId="663CD281" w14:textId="77777777" w:rsidR="00B638F1" w:rsidRPr="0008373B" w:rsidRDefault="00B638F1" w:rsidP="002F6950">
      <w:pPr>
        <w:spacing w:line="360" w:lineRule="exact"/>
        <w:jc w:val="both"/>
        <w:rPr>
          <w:szCs w:val="24"/>
          <w:lang w:val="en-US"/>
        </w:rPr>
      </w:pPr>
      <w:r w:rsidRPr="0008373B">
        <w:rPr>
          <w:szCs w:val="24"/>
          <w:lang w:val="en-US"/>
        </w:rPr>
        <w:t xml:space="preserve">Principle of virtual work and the fundamental lemma of variation calculus imply </w:t>
      </w:r>
      <w:proofErr w:type="gramStart"/>
      <w:r w:rsidRPr="0008373B">
        <w:rPr>
          <w:szCs w:val="24"/>
          <w:lang w:val="en-US"/>
        </w:rPr>
        <w:t>that</w:t>
      </w:r>
      <w:proofErr w:type="gramEnd"/>
    </w:p>
    <w:p w14:paraId="46648105" w14:textId="77777777" w:rsidR="00B638F1" w:rsidRPr="0008373B" w:rsidRDefault="00B638F1" w:rsidP="002F6950">
      <w:pPr>
        <w:tabs>
          <w:tab w:val="left" w:pos="5529"/>
        </w:tabs>
        <w:rPr>
          <w:szCs w:val="24"/>
        </w:rPr>
      </w:pPr>
    </w:p>
    <w:p w14:paraId="18B674B6" w14:textId="1B092F81" w:rsidR="006D50CF" w:rsidRDefault="00465534" w:rsidP="002F6950">
      <w:pPr>
        <w:jc w:val="both"/>
        <w:rPr>
          <w:color w:val="C00000"/>
          <w:szCs w:val="24"/>
        </w:rPr>
      </w:pPr>
      <w:r w:rsidRPr="00465534">
        <w:rPr>
          <w:position w:val="-10"/>
        </w:rPr>
        <w:object w:dxaOrig="5380" w:dyaOrig="320" w14:anchorId="06A7E874">
          <v:shape id="_x0000_i1071" type="#_x0000_t75" style="width:269.1pt;height:15.85pt" o:ole="">
            <v:imagedata r:id="rId98" o:title=""/>
          </v:shape>
          <o:OLEObject Type="Embed" ProgID="Equation.DSMT4" ShapeID="_x0000_i1071" DrawAspect="Content" ObjectID="_1768301233" r:id="rId99"/>
        </w:object>
      </w:r>
      <w:r w:rsidR="00601D30">
        <w:rPr>
          <w:szCs w:val="24"/>
          <w:lang w:val="en-US"/>
        </w:rPr>
        <w:t xml:space="preserve">   in which  </w:t>
      </w:r>
      <w:r w:rsidRPr="00465534">
        <w:rPr>
          <w:position w:val="-24"/>
        </w:rPr>
        <w:object w:dxaOrig="840" w:dyaOrig="620" w14:anchorId="5AEA8DB5">
          <v:shape id="_x0000_i1072" type="#_x0000_t75" style="width:42.1pt;height:31.1pt" o:ole="">
            <v:imagedata r:id="rId100" o:title=""/>
          </v:shape>
          <o:OLEObject Type="Embed" ProgID="Equation.DSMT4" ShapeID="_x0000_i1072" DrawAspect="Content" ObjectID="_1768301234" r:id="rId101"/>
        </w:object>
      </w:r>
      <w:r w:rsidR="00601D30">
        <w:rPr>
          <w:szCs w:val="24"/>
          <w:lang w:val="en-US"/>
        </w:rPr>
        <w:t>.</w:t>
      </w:r>
      <w:r w:rsidR="00B638F1" w:rsidRPr="0008373B">
        <w:rPr>
          <w:szCs w:val="24"/>
          <w:lang w:val="en-US"/>
        </w:rPr>
        <w:t xml:space="preserve"> </w:t>
      </w:r>
      <w:r w:rsidR="00B638F1" w:rsidRPr="0008373B">
        <w:rPr>
          <w:color w:val="C00000"/>
          <w:szCs w:val="24"/>
        </w:rPr>
        <w:sym w:font="Wingdings" w:char="F0E7"/>
      </w:r>
    </w:p>
    <w:p w14:paraId="2AA82011" w14:textId="77777777" w:rsidR="006D50CF" w:rsidRDefault="006D50CF" w:rsidP="00B638F1">
      <w:pPr>
        <w:jc w:val="both"/>
        <w:rPr>
          <w:color w:val="C00000"/>
          <w:szCs w:val="24"/>
        </w:rPr>
      </w:pPr>
    </w:p>
    <w:p w14:paraId="5B399AA2" w14:textId="77777777" w:rsidR="00254954" w:rsidRPr="004B3DEA" w:rsidRDefault="00254954" w:rsidP="005A4D4B">
      <w:pPr>
        <w:rPr>
          <w:rFonts w:ascii="Times New Roman" w:hAnsi="Times New Roman"/>
        </w:rPr>
      </w:pPr>
    </w:p>
    <w:sectPr w:rsidR="00254954" w:rsidRPr="004B3DEA" w:rsidSect="00EC4BCA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AF7C30" w14:textId="77777777" w:rsidR="00EC4BCA" w:rsidRDefault="00EC4BCA">
      <w:r>
        <w:separator/>
      </w:r>
    </w:p>
  </w:endnote>
  <w:endnote w:type="continuationSeparator" w:id="0">
    <w:p w14:paraId="10C49325" w14:textId="77777777" w:rsidR="00EC4BCA" w:rsidRDefault="00EC4B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2A8345" w14:textId="77777777" w:rsidR="00EC4BCA" w:rsidRDefault="00EC4BCA">
      <w:r>
        <w:separator/>
      </w:r>
    </w:p>
  </w:footnote>
  <w:footnote w:type="continuationSeparator" w:id="0">
    <w:p w14:paraId="19C8E401" w14:textId="77777777" w:rsidR="00EC4BCA" w:rsidRDefault="00EC4B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634672188">
    <w:abstractNumId w:val="9"/>
  </w:num>
  <w:num w:numId="2" w16cid:durableId="832258157">
    <w:abstractNumId w:val="7"/>
  </w:num>
  <w:num w:numId="3" w16cid:durableId="2014183683">
    <w:abstractNumId w:val="6"/>
  </w:num>
  <w:num w:numId="4" w16cid:durableId="429812854">
    <w:abstractNumId w:val="5"/>
  </w:num>
  <w:num w:numId="5" w16cid:durableId="1265336204">
    <w:abstractNumId w:val="4"/>
  </w:num>
  <w:num w:numId="6" w16cid:durableId="42827395">
    <w:abstractNumId w:val="8"/>
  </w:num>
  <w:num w:numId="7" w16cid:durableId="269164970">
    <w:abstractNumId w:val="3"/>
  </w:num>
  <w:num w:numId="8" w16cid:durableId="1045518602">
    <w:abstractNumId w:val="2"/>
  </w:num>
  <w:num w:numId="9" w16cid:durableId="1788115843">
    <w:abstractNumId w:val="1"/>
  </w:num>
  <w:num w:numId="10" w16cid:durableId="1806045798">
    <w:abstractNumId w:val="0"/>
  </w:num>
  <w:num w:numId="11" w16cid:durableId="212350074">
    <w:abstractNumId w:val="10"/>
  </w:num>
  <w:num w:numId="12" w16cid:durableId="707069397">
    <w:abstractNumId w:val="18"/>
  </w:num>
  <w:num w:numId="13" w16cid:durableId="1120035248">
    <w:abstractNumId w:val="13"/>
  </w:num>
  <w:num w:numId="14" w16cid:durableId="1542086656">
    <w:abstractNumId w:val="17"/>
  </w:num>
  <w:num w:numId="15" w16cid:durableId="1188563658">
    <w:abstractNumId w:val="14"/>
  </w:num>
  <w:num w:numId="16" w16cid:durableId="1816140953">
    <w:abstractNumId w:val="15"/>
  </w:num>
  <w:num w:numId="17" w16cid:durableId="1869022997">
    <w:abstractNumId w:val="11"/>
  </w:num>
  <w:num w:numId="18" w16cid:durableId="1078601052">
    <w:abstractNumId w:val="16"/>
  </w:num>
  <w:num w:numId="19" w16cid:durableId="11255370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30E0"/>
    <w:rsid w:val="00033A80"/>
    <w:rsid w:val="00041DF4"/>
    <w:rsid w:val="00044A39"/>
    <w:rsid w:val="0005212C"/>
    <w:rsid w:val="0005221D"/>
    <w:rsid w:val="00052B3A"/>
    <w:rsid w:val="000538B4"/>
    <w:rsid w:val="000949F3"/>
    <w:rsid w:val="00094FC2"/>
    <w:rsid w:val="0009503E"/>
    <w:rsid w:val="000C3265"/>
    <w:rsid w:val="000C5A4C"/>
    <w:rsid w:val="000E0651"/>
    <w:rsid w:val="000F2566"/>
    <w:rsid w:val="000F7B9B"/>
    <w:rsid w:val="00110ACA"/>
    <w:rsid w:val="00116222"/>
    <w:rsid w:val="00116D18"/>
    <w:rsid w:val="00124D14"/>
    <w:rsid w:val="00135C2D"/>
    <w:rsid w:val="001369EE"/>
    <w:rsid w:val="0014587D"/>
    <w:rsid w:val="001630E3"/>
    <w:rsid w:val="00164C15"/>
    <w:rsid w:val="0017102D"/>
    <w:rsid w:val="00197F92"/>
    <w:rsid w:val="001A257E"/>
    <w:rsid w:val="001A2F76"/>
    <w:rsid w:val="001B23EE"/>
    <w:rsid w:val="001C20CE"/>
    <w:rsid w:val="001C4018"/>
    <w:rsid w:val="001D62D0"/>
    <w:rsid w:val="001D6791"/>
    <w:rsid w:val="001E5D67"/>
    <w:rsid w:val="001E5E33"/>
    <w:rsid w:val="001E6095"/>
    <w:rsid w:val="001F1BE2"/>
    <w:rsid w:val="001F1FF6"/>
    <w:rsid w:val="001F30B8"/>
    <w:rsid w:val="001F6D79"/>
    <w:rsid w:val="00225347"/>
    <w:rsid w:val="002521D2"/>
    <w:rsid w:val="00254954"/>
    <w:rsid w:val="002555BB"/>
    <w:rsid w:val="00255F0A"/>
    <w:rsid w:val="0025710A"/>
    <w:rsid w:val="002814B6"/>
    <w:rsid w:val="002953A4"/>
    <w:rsid w:val="002A1F8B"/>
    <w:rsid w:val="002A37D6"/>
    <w:rsid w:val="002B0305"/>
    <w:rsid w:val="002D3C41"/>
    <w:rsid w:val="002D3CEA"/>
    <w:rsid w:val="002E68FB"/>
    <w:rsid w:val="002F365B"/>
    <w:rsid w:val="002F6950"/>
    <w:rsid w:val="00302A0E"/>
    <w:rsid w:val="00303AE4"/>
    <w:rsid w:val="0030746F"/>
    <w:rsid w:val="0031332D"/>
    <w:rsid w:val="00320B84"/>
    <w:rsid w:val="00331C9D"/>
    <w:rsid w:val="00333B1E"/>
    <w:rsid w:val="00337492"/>
    <w:rsid w:val="0034187C"/>
    <w:rsid w:val="00356A5D"/>
    <w:rsid w:val="0036020C"/>
    <w:rsid w:val="00362C14"/>
    <w:rsid w:val="00365260"/>
    <w:rsid w:val="0038322E"/>
    <w:rsid w:val="00385341"/>
    <w:rsid w:val="003871FA"/>
    <w:rsid w:val="003B6FDE"/>
    <w:rsid w:val="003C21F0"/>
    <w:rsid w:val="003C3BE3"/>
    <w:rsid w:val="003D3397"/>
    <w:rsid w:val="003D3830"/>
    <w:rsid w:val="003E0FC6"/>
    <w:rsid w:val="003E4F63"/>
    <w:rsid w:val="0042175B"/>
    <w:rsid w:val="004223A5"/>
    <w:rsid w:val="00425928"/>
    <w:rsid w:val="004274D5"/>
    <w:rsid w:val="00430411"/>
    <w:rsid w:val="00431D28"/>
    <w:rsid w:val="004359F4"/>
    <w:rsid w:val="0043615A"/>
    <w:rsid w:val="0044606F"/>
    <w:rsid w:val="00454485"/>
    <w:rsid w:val="00465534"/>
    <w:rsid w:val="00497BF7"/>
    <w:rsid w:val="004A44AE"/>
    <w:rsid w:val="004B3DEA"/>
    <w:rsid w:val="004B4E01"/>
    <w:rsid w:val="004B7697"/>
    <w:rsid w:val="004B76A0"/>
    <w:rsid w:val="004C1C7D"/>
    <w:rsid w:val="004D1D88"/>
    <w:rsid w:val="004D2239"/>
    <w:rsid w:val="004D2B7C"/>
    <w:rsid w:val="004E4212"/>
    <w:rsid w:val="004F642E"/>
    <w:rsid w:val="0050070C"/>
    <w:rsid w:val="00503414"/>
    <w:rsid w:val="00512A5C"/>
    <w:rsid w:val="00526AF1"/>
    <w:rsid w:val="0053506A"/>
    <w:rsid w:val="00542170"/>
    <w:rsid w:val="005459A7"/>
    <w:rsid w:val="00556CAB"/>
    <w:rsid w:val="005879D2"/>
    <w:rsid w:val="00594B77"/>
    <w:rsid w:val="005A4D4B"/>
    <w:rsid w:val="005A66A7"/>
    <w:rsid w:val="005B5743"/>
    <w:rsid w:val="005D05DB"/>
    <w:rsid w:val="005D10AE"/>
    <w:rsid w:val="005D6B27"/>
    <w:rsid w:val="005E2358"/>
    <w:rsid w:val="005E714C"/>
    <w:rsid w:val="005F2C68"/>
    <w:rsid w:val="00601D30"/>
    <w:rsid w:val="00614FCA"/>
    <w:rsid w:val="00623657"/>
    <w:rsid w:val="00644E07"/>
    <w:rsid w:val="00652A38"/>
    <w:rsid w:val="0066120B"/>
    <w:rsid w:val="0066206D"/>
    <w:rsid w:val="006757DA"/>
    <w:rsid w:val="00680C4D"/>
    <w:rsid w:val="006873AA"/>
    <w:rsid w:val="00691CAE"/>
    <w:rsid w:val="006A1EAF"/>
    <w:rsid w:val="006B7266"/>
    <w:rsid w:val="006D4F4D"/>
    <w:rsid w:val="006D50CF"/>
    <w:rsid w:val="006E4DFA"/>
    <w:rsid w:val="006F6438"/>
    <w:rsid w:val="006F7C10"/>
    <w:rsid w:val="00705267"/>
    <w:rsid w:val="0072399A"/>
    <w:rsid w:val="00723A41"/>
    <w:rsid w:val="00724AC6"/>
    <w:rsid w:val="007252EA"/>
    <w:rsid w:val="00727DC5"/>
    <w:rsid w:val="00736370"/>
    <w:rsid w:val="00742805"/>
    <w:rsid w:val="00746B4C"/>
    <w:rsid w:val="007657B3"/>
    <w:rsid w:val="007672A7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7F2643"/>
    <w:rsid w:val="00801EAA"/>
    <w:rsid w:val="00804D61"/>
    <w:rsid w:val="00821F17"/>
    <w:rsid w:val="00826F3D"/>
    <w:rsid w:val="0087260C"/>
    <w:rsid w:val="0089257C"/>
    <w:rsid w:val="008B2B5B"/>
    <w:rsid w:val="008B7FEF"/>
    <w:rsid w:val="008D0810"/>
    <w:rsid w:val="008D36DA"/>
    <w:rsid w:val="008D628A"/>
    <w:rsid w:val="008D6AB6"/>
    <w:rsid w:val="008E0D26"/>
    <w:rsid w:val="008E732E"/>
    <w:rsid w:val="008F2F82"/>
    <w:rsid w:val="0091684C"/>
    <w:rsid w:val="00917796"/>
    <w:rsid w:val="00921BBB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76F3A"/>
    <w:rsid w:val="00984389"/>
    <w:rsid w:val="009861BC"/>
    <w:rsid w:val="009A068D"/>
    <w:rsid w:val="009A617E"/>
    <w:rsid w:val="009B05E7"/>
    <w:rsid w:val="009E6EFB"/>
    <w:rsid w:val="009F59F1"/>
    <w:rsid w:val="00A02032"/>
    <w:rsid w:val="00A03B27"/>
    <w:rsid w:val="00A1416C"/>
    <w:rsid w:val="00A16C26"/>
    <w:rsid w:val="00A260FD"/>
    <w:rsid w:val="00A310B1"/>
    <w:rsid w:val="00A37F5C"/>
    <w:rsid w:val="00A41091"/>
    <w:rsid w:val="00A45979"/>
    <w:rsid w:val="00A46B43"/>
    <w:rsid w:val="00A47CCC"/>
    <w:rsid w:val="00A5329B"/>
    <w:rsid w:val="00A55827"/>
    <w:rsid w:val="00A63F0B"/>
    <w:rsid w:val="00A76EB7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037B"/>
    <w:rsid w:val="00AF589B"/>
    <w:rsid w:val="00B06588"/>
    <w:rsid w:val="00B109F6"/>
    <w:rsid w:val="00B3288A"/>
    <w:rsid w:val="00B33666"/>
    <w:rsid w:val="00B3421B"/>
    <w:rsid w:val="00B349D7"/>
    <w:rsid w:val="00B44522"/>
    <w:rsid w:val="00B625DE"/>
    <w:rsid w:val="00B638F1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16925"/>
    <w:rsid w:val="00C20556"/>
    <w:rsid w:val="00C32A48"/>
    <w:rsid w:val="00C52689"/>
    <w:rsid w:val="00C76DF3"/>
    <w:rsid w:val="00C92FB4"/>
    <w:rsid w:val="00CC6D69"/>
    <w:rsid w:val="00CE39AB"/>
    <w:rsid w:val="00D019AB"/>
    <w:rsid w:val="00D0385A"/>
    <w:rsid w:val="00D10F81"/>
    <w:rsid w:val="00D30EDD"/>
    <w:rsid w:val="00D34CC2"/>
    <w:rsid w:val="00D45A64"/>
    <w:rsid w:val="00D620EF"/>
    <w:rsid w:val="00D673D4"/>
    <w:rsid w:val="00D715A6"/>
    <w:rsid w:val="00D82755"/>
    <w:rsid w:val="00D858D9"/>
    <w:rsid w:val="00D92562"/>
    <w:rsid w:val="00D95770"/>
    <w:rsid w:val="00DB6836"/>
    <w:rsid w:val="00DB6947"/>
    <w:rsid w:val="00DD30D1"/>
    <w:rsid w:val="00DD66B3"/>
    <w:rsid w:val="00E0167E"/>
    <w:rsid w:val="00E21013"/>
    <w:rsid w:val="00E3599E"/>
    <w:rsid w:val="00E41A34"/>
    <w:rsid w:val="00E452C7"/>
    <w:rsid w:val="00E47F08"/>
    <w:rsid w:val="00E621C8"/>
    <w:rsid w:val="00E621CF"/>
    <w:rsid w:val="00E84C62"/>
    <w:rsid w:val="00E8604F"/>
    <w:rsid w:val="00E86390"/>
    <w:rsid w:val="00E864E4"/>
    <w:rsid w:val="00E92D8F"/>
    <w:rsid w:val="00E9460E"/>
    <w:rsid w:val="00EC4BCA"/>
    <w:rsid w:val="00ED51AC"/>
    <w:rsid w:val="00EE4760"/>
    <w:rsid w:val="00EE47BC"/>
    <w:rsid w:val="00F00D55"/>
    <w:rsid w:val="00F26DE7"/>
    <w:rsid w:val="00F359A2"/>
    <w:rsid w:val="00F36008"/>
    <w:rsid w:val="00F41425"/>
    <w:rsid w:val="00F438A8"/>
    <w:rsid w:val="00F52077"/>
    <w:rsid w:val="00F7384D"/>
    <w:rsid w:val="00F83944"/>
    <w:rsid w:val="00FB087E"/>
    <w:rsid w:val="00FB1738"/>
    <w:rsid w:val="00FB529A"/>
    <w:rsid w:val="00FC5DB7"/>
    <w:rsid w:val="00FC7FA8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42946FA"/>
  <w15:chartTrackingRefBased/>
  <w15:docId w15:val="{FB419994-6675-4D27-AC27-2450D8B17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gi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314</Words>
  <Characters>1726</Characters>
  <Application>Microsoft Office Word</Application>
  <DocSecurity>0</DocSecurity>
  <Lines>66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4</cp:revision>
  <cp:lastPrinted>2024-02-01T11:59:00Z</cp:lastPrinted>
  <dcterms:created xsi:type="dcterms:W3CDTF">2021-02-02T08:21:00Z</dcterms:created>
  <dcterms:modified xsi:type="dcterms:W3CDTF">2024-02-01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